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499A36C9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</w:t>
      </w:r>
      <w:r w:rsidR="004E371A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 Chemistry 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114C4A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Trial Exam   Solutions</w:t>
      </w:r>
    </w:p>
    <w:p w14:paraId="36A6A332" w14:textId="7EC32DD4" w:rsidR="00F95330" w:rsidRPr="00CC62F4" w:rsidRDefault="00F95330" w:rsidP="00CC62F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C62F4">
        <w:rPr>
          <w:rFonts w:ascii="Times New Roman" w:hAnsi="Times New Roman" w:cs="Times New Roman"/>
          <w:b/>
          <w:sz w:val="24"/>
          <w:szCs w:val="24"/>
        </w:rPr>
        <w:t>Section A</w:t>
      </w:r>
    </w:p>
    <w:p w14:paraId="0C780CAF" w14:textId="34B1992A" w:rsidR="00BC6573" w:rsidRPr="00CC62F4" w:rsidRDefault="00CC62F4" w:rsidP="00CC62F4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2611F89D" w14:textId="52FC1BEB" w:rsidR="00CC62F4" w:rsidRPr="009F2658" w:rsidRDefault="00CC62F4" w:rsidP="00CC62F4">
      <w:pPr>
        <w:spacing w:after="0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1.  </w:t>
      </w:r>
      <w:r w:rsidRPr="00CC62F4">
        <w:rPr>
          <w:sz w:val="24"/>
          <w:szCs w:val="24"/>
        </w:rPr>
        <w:t>B:</w:t>
      </w:r>
      <w:r>
        <w:rPr>
          <w:sz w:val="24"/>
          <w:szCs w:val="24"/>
        </w:rPr>
        <w:t xml:space="preserve">   </w:t>
      </w:r>
      <w:r w:rsidRPr="00CC62F4">
        <w:rPr>
          <w:sz w:val="24"/>
          <w:szCs w:val="24"/>
        </w:rPr>
        <w:t xml:space="preserve"> Molecule is heptane. A C</w:t>
      </w:r>
      <w:r w:rsidRPr="00CC62F4">
        <w:rPr>
          <w:sz w:val="24"/>
          <w:szCs w:val="24"/>
          <w:vertAlign w:val="subscript"/>
        </w:rPr>
        <w:t>7</w:t>
      </w:r>
      <w:r w:rsidRPr="00CC62F4">
        <w:rPr>
          <w:sz w:val="24"/>
          <w:szCs w:val="24"/>
        </w:rPr>
        <w:t xml:space="preserve"> is a common component of petrol.</w:t>
      </w:r>
      <w:r w:rsidR="009F2658">
        <w:rPr>
          <w:sz w:val="24"/>
          <w:szCs w:val="24"/>
        </w:rPr>
        <w:t xml:space="preserve">  </w:t>
      </w:r>
      <w:r w:rsidR="009F2658">
        <w:rPr>
          <w:color w:val="FF0000"/>
          <w:sz w:val="24"/>
          <w:szCs w:val="24"/>
        </w:rPr>
        <w:t xml:space="preserve"> Page 5 column</w:t>
      </w:r>
    </w:p>
    <w:p w14:paraId="59DF8B33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2DB15884" w14:textId="77777777" w:rsidR="00CC3971" w:rsidRDefault="00CC62F4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>2.  C:   Mass in 1 litre is 850 g. Data book gives diesel as 45 kJ g</w:t>
      </w:r>
      <w:r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. Q = 45 x 850 = 38250 </w:t>
      </w:r>
      <w:r w:rsidR="00BC6573" w:rsidRPr="00CC62F4">
        <w:rPr>
          <w:sz w:val="24"/>
          <w:szCs w:val="24"/>
        </w:rPr>
        <w:t xml:space="preserve">density of a sample </w:t>
      </w:r>
    </w:p>
    <w:p w14:paraId="19D2A76C" w14:textId="49831FF0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BC6573" w:rsidRPr="00CC62F4">
        <w:rPr>
          <w:sz w:val="24"/>
          <w:szCs w:val="24"/>
        </w:rPr>
        <w:t xml:space="preserve">of </w:t>
      </w:r>
      <w:proofErr w:type="spellStart"/>
      <w:r w:rsidR="00BC6573" w:rsidRPr="00CC62F4">
        <w:rPr>
          <w:sz w:val="24"/>
          <w:szCs w:val="24"/>
        </w:rPr>
        <w:t>petrodiesel</w:t>
      </w:r>
      <w:proofErr w:type="spellEnd"/>
      <w:r w:rsidR="00BC6573" w:rsidRPr="00CC62F4">
        <w:rPr>
          <w:sz w:val="24"/>
          <w:szCs w:val="24"/>
        </w:rPr>
        <w:t xml:space="preserve"> is 0.85 g </w:t>
      </w:r>
      <w:proofErr w:type="gramStart"/>
      <w:r w:rsidR="00BC6573" w:rsidRPr="00CC62F4">
        <w:rPr>
          <w:sz w:val="24"/>
          <w:szCs w:val="24"/>
        </w:rPr>
        <w:t>mL</w:t>
      </w:r>
      <w:r w:rsidR="00BC6573" w:rsidRPr="00CC62F4">
        <w:rPr>
          <w:sz w:val="24"/>
          <w:szCs w:val="24"/>
          <w:vertAlign w:val="superscript"/>
        </w:rPr>
        <w:t>-1</w:t>
      </w:r>
      <w:proofErr w:type="gramEnd"/>
      <w:r w:rsidR="00BC6573" w:rsidRPr="00CC62F4">
        <w:rPr>
          <w:sz w:val="24"/>
          <w:szCs w:val="24"/>
        </w:rPr>
        <w:t xml:space="preserve">. </w:t>
      </w:r>
      <w:r w:rsidR="00CC62F4">
        <w:rPr>
          <w:sz w:val="24"/>
          <w:szCs w:val="24"/>
        </w:rPr>
        <w:t xml:space="preserve"> </w:t>
      </w:r>
      <w:r w:rsidR="009F2658">
        <w:rPr>
          <w:sz w:val="24"/>
          <w:szCs w:val="24"/>
        </w:rPr>
        <w:t xml:space="preserve">     </w:t>
      </w:r>
      <w:r w:rsidR="009F2658">
        <w:rPr>
          <w:color w:val="FF0000"/>
          <w:sz w:val="24"/>
          <w:szCs w:val="24"/>
        </w:rPr>
        <w:t>Be aware of every table in the data book</w:t>
      </w:r>
      <w:r w:rsidR="009F2658">
        <w:rPr>
          <w:sz w:val="24"/>
          <w:szCs w:val="24"/>
        </w:rPr>
        <w:t xml:space="preserve">     </w:t>
      </w:r>
    </w:p>
    <w:p w14:paraId="416DA53D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2668E82F" w14:textId="752E53CA" w:rsidR="00BC6573" w:rsidRPr="00CC62F4" w:rsidRDefault="00CC62F4" w:rsidP="00CC62F4">
      <w:pPr>
        <w:spacing w:after="0"/>
        <w:rPr>
          <w:sz w:val="24"/>
          <w:szCs w:val="24"/>
        </w:rPr>
      </w:pPr>
      <w:r w:rsidRPr="00CC62F4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 D:   Fermentation of glucose to form bioethanol</w:t>
      </w:r>
      <w:r w:rsidR="009F2658">
        <w:rPr>
          <w:sz w:val="24"/>
          <w:szCs w:val="24"/>
        </w:rPr>
        <w:t xml:space="preserve">            </w:t>
      </w:r>
      <w:r w:rsidR="009F2658" w:rsidRPr="009F2658">
        <w:rPr>
          <w:color w:val="FF0000"/>
          <w:sz w:val="24"/>
          <w:szCs w:val="24"/>
        </w:rPr>
        <w:t>page 16</w:t>
      </w:r>
    </w:p>
    <w:p w14:paraId="0DAB63D3" w14:textId="7DA4A610" w:rsidR="00BC6573" w:rsidRDefault="00BC6573" w:rsidP="00CC62F4">
      <w:pPr>
        <w:spacing w:after="0"/>
        <w:rPr>
          <w:b/>
          <w:sz w:val="24"/>
          <w:szCs w:val="24"/>
        </w:rPr>
      </w:pPr>
    </w:p>
    <w:p w14:paraId="3083A614" w14:textId="066C236C" w:rsidR="00CC62F4" w:rsidRPr="009F2658" w:rsidRDefault="00CC62F4" w:rsidP="00CC62F4">
      <w:pPr>
        <w:spacing w:after="0"/>
        <w:rPr>
          <w:color w:val="FF0000"/>
          <w:sz w:val="24"/>
          <w:szCs w:val="24"/>
        </w:rPr>
      </w:pPr>
      <w:r w:rsidRPr="00CC62F4">
        <w:rPr>
          <w:sz w:val="24"/>
          <w:szCs w:val="24"/>
        </w:rPr>
        <w:t xml:space="preserve">4.  </w:t>
      </w:r>
      <w:r w:rsidR="00CC3971">
        <w:rPr>
          <w:sz w:val="24"/>
          <w:szCs w:val="24"/>
        </w:rPr>
        <w:t>C:  ratio of fuel to CO</w:t>
      </w:r>
      <w:r w:rsidR="00CC3971">
        <w:rPr>
          <w:sz w:val="24"/>
          <w:szCs w:val="24"/>
          <w:vertAlign w:val="subscript"/>
        </w:rPr>
        <w:t>2</w:t>
      </w:r>
      <w:r w:rsidR="00CC3971">
        <w:rPr>
          <w:sz w:val="24"/>
          <w:szCs w:val="24"/>
        </w:rPr>
        <w:t xml:space="preserve"> is 1:4 matching the equation for the combustion of butane</w:t>
      </w:r>
      <w:r w:rsidR="009F2658">
        <w:rPr>
          <w:sz w:val="24"/>
          <w:szCs w:val="24"/>
        </w:rPr>
        <w:t xml:space="preserve">    </w:t>
      </w:r>
      <w:r w:rsidR="009F2658">
        <w:rPr>
          <w:color w:val="FF0000"/>
          <w:sz w:val="24"/>
          <w:szCs w:val="24"/>
        </w:rPr>
        <w:t>page 47</w:t>
      </w:r>
    </w:p>
    <w:p w14:paraId="3A4011C6" w14:textId="145B67E1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46F6B41E" w14:textId="255C8C27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5.  </w:t>
      </w:r>
      <w:r>
        <w:rPr>
          <w:sz w:val="24"/>
          <w:szCs w:val="24"/>
        </w:rPr>
        <w:t>A:  n(S) = 3.2/32 = 0.1 = n(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). V = </w:t>
      </w:r>
      <w:r w:rsidRPr="004D1A53">
        <w:rPr>
          <w:position w:val="-24"/>
        </w:rPr>
        <w:object w:dxaOrig="2220" w:dyaOrig="620" w14:anchorId="026C2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5pt;height:30.55pt" o:ole="">
            <v:imagedata r:id="rId7" o:title=""/>
          </v:shape>
          <o:OLEObject Type="Embed" ProgID="Equation.DSMT4" ShapeID="_x0000_i1025" DrawAspect="Content" ObjectID="_1654240831" r:id="rId8"/>
        </w:object>
      </w:r>
      <w:r>
        <w:t>= 5 L</w:t>
      </w:r>
      <w:r w:rsidR="009F2658">
        <w:t xml:space="preserve">   </w:t>
      </w:r>
      <w:r w:rsidR="009F2658" w:rsidRPr="009F2658">
        <w:rPr>
          <w:color w:val="FF0000"/>
        </w:rPr>
        <w:t>worked examples in 3.5</w:t>
      </w:r>
    </w:p>
    <w:p w14:paraId="4E3F17C8" w14:textId="73650A0F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6.  </w:t>
      </w:r>
      <w:r>
        <w:rPr>
          <w:sz w:val="24"/>
          <w:szCs w:val="24"/>
        </w:rPr>
        <w:t>D: Slicing lengthwise will increase the surface area more than slicing across.</w:t>
      </w:r>
      <w:r w:rsidR="009F2658">
        <w:rPr>
          <w:sz w:val="24"/>
          <w:szCs w:val="24"/>
        </w:rPr>
        <w:t xml:space="preserve">  </w:t>
      </w:r>
      <w:r w:rsidR="009F2658" w:rsidRPr="009F2658">
        <w:rPr>
          <w:color w:val="FF0000"/>
          <w:sz w:val="24"/>
          <w:szCs w:val="24"/>
        </w:rPr>
        <w:t>Page 180</w:t>
      </w:r>
    </w:p>
    <w:p w14:paraId="2A1E8DD2" w14:textId="0E822760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04F37A5C" w14:textId="5CA225D3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7.   </w:t>
      </w:r>
      <w:r>
        <w:rPr>
          <w:sz w:val="24"/>
          <w:szCs w:val="24"/>
        </w:rPr>
        <w:t>C:  As the reaction proceeds, acid is used up</w:t>
      </w:r>
      <w:r w:rsidR="00A42F01">
        <w:rPr>
          <w:sz w:val="24"/>
          <w:szCs w:val="24"/>
        </w:rPr>
        <w:t>,</w:t>
      </w:r>
      <w:r>
        <w:rPr>
          <w:sz w:val="24"/>
          <w:szCs w:val="24"/>
        </w:rPr>
        <w:t xml:space="preserve"> so the pH rises.</w:t>
      </w:r>
      <w:r w:rsidR="009F2658">
        <w:rPr>
          <w:sz w:val="24"/>
          <w:szCs w:val="24"/>
        </w:rPr>
        <w:t xml:space="preserve">                     </w:t>
      </w:r>
      <w:r w:rsidR="009F2658" w:rsidRPr="009F2658">
        <w:rPr>
          <w:color w:val="FF0000"/>
          <w:sz w:val="24"/>
          <w:szCs w:val="24"/>
        </w:rPr>
        <w:t>Page 173</w:t>
      </w:r>
    </w:p>
    <w:p w14:paraId="0BA9D33F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556C85B2" w14:textId="79007EA2" w:rsidR="00BC6573" w:rsidRPr="006562E6" w:rsidRDefault="00CC3971" w:rsidP="00CC62F4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 xml:space="preserve"> 8. </w:t>
      </w:r>
      <w:r w:rsidR="006562E6" w:rsidRPr="006562E6">
        <w:rPr>
          <w:sz w:val="24"/>
          <w:szCs w:val="24"/>
        </w:rPr>
        <w:t>B</w:t>
      </w:r>
      <w:r w:rsidR="009F2658">
        <w:rPr>
          <w:sz w:val="24"/>
          <w:szCs w:val="24"/>
        </w:rPr>
        <w:t xml:space="preserve">             </w:t>
      </w:r>
      <w:r w:rsidR="0017190E" w:rsidRPr="0017190E">
        <w:rPr>
          <w:color w:val="FF0000"/>
          <w:sz w:val="24"/>
          <w:szCs w:val="24"/>
        </w:rPr>
        <w:t>page 44</w:t>
      </w:r>
    </w:p>
    <w:p w14:paraId="311065AF" w14:textId="244E861B" w:rsidR="00BC6573" w:rsidRDefault="00BC6573" w:rsidP="00CC62F4">
      <w:pPr>
        <w:spacing w:after="0"/>
        <w:rPr>
          <w:b/>
          <w:sz w:val="24"/>
          <w:szCs w:val="24"/>
        </w:rPr>
      </w:pPr>
    </w:p>
    <w:p w14:paraId="737B767F" w14:textId="6C49DC8C" w:rsidR="006562E6" w:rsidRPr="006562E6" w:rsidRDefault="006562E6" w:rsidP="00CC62F4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>9:  C</w:t>
      </w:r>
      <w:r>
        <w:rPr>
          <w:sz w:val="24"/>
          <w:szCs w:val="24"/>
        </w:rPr>
        <w:t>: Take note that the question asks for the reverse reaction.</w:t>
      </w:r>
    </w:p>
    <w:p w14:paraId="2EEBC027" w14:textId="77777777" w:rsidR="00BC6573" w:rsidRPr="00CC62F4" w:rsidRDefault="00BC6573" w:rsidP="00CC62F4">
      <w:pPr>
        <w:spacing w:after="0"/>
        <w:rPr>
          <w:sz w:val="24"/>
          <w:szCs w:val="24"/>
        </w:rPr>
      </w:pPr>
    </w:p>
    <w:p w14:paraId="2537693E" w14:textId="59B1B8B7" w:rsidR="00BC6573" w:rsidRPr="006562E6" w:rsidRDefault="006562E6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>10. A: From electrochemical series, H</w:t>
      </w:r>
      <w:r>
        <w:rPr>
          <w:sz w:val="24"/>
          <w:szCs w:val="24"/>
          <w:vertAlign w:val="superscript"/>
        </w:rPr>
        <w:t xml:space="preserve">+ </w:t>
      </w:r>
      <w:r>
        <w:rPr>
          <w:sz w:val="24"/>
          <w:szCs w:val="24"/>
        </w:rPr>
        <w:t>will react with Zn(s). The zinc is oxidised.</w:t>
      </w:r>
    </w:p>
    <w:p w14:paraId="04EC5295" w14:textId="04D1CE0F" w:rsidR="00BC6573" w:rsidRPr="0017190E" w:rsidRDefault="0017190E" w:rsidP="00CC62F4">
      <w:pPr>
        <w:spacing w:after="0"/>
        <w:rPr>
          <w:bCs/>
          <w:color w:val="FF0000"/>
          <w:sz w:val="24"/>
          <w:szCs w:val="24"/>
        </w:rPr>
      </w:pPr>
      <w:r>
        <w:rPr>
          <w:b/>
          <w:sz w:val="24"/>
          <w:szCs w:val="24"/>
        </w:rPr>
        <w:t xml:space="preserve">               </w:t>
      </w:r>
      <w:r w:rsidRPr="0017190E">
        <w:rPr>
          <w:bCs/>
          <w:color w:val="FF0000"/>
          <w:sz w:val="24"/>
          <w:szCs w:val="24"/>
        </w:rPr>
        <w:t>Pages 131 to 34</w:t>
      </w:r>
    </w:p>
    <w:p w14:paraId="1BA5EF4E" w14:textId="0C3D91F4" w:rsidR="00A42F01" w:rsidRDefault="006562E6" w:rsidP="00A42F01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>11.</w:t>
      </w:r>
      <w:r>
        <w:rPr>
          <w:sz w:val="24"/>
          <w:szCs w:val="24"/>
        </w:rPr>
        <w:t xml:space="preserve"> D: </w:t>
      </w:r>
      <w:r w:rsidR="00A42F01">
        <w:rPr>
          <w:sz w:val="24"/>
          <w:szCs w:val="24"/>
        </w:rPr>
        <w:t>Zinc is oxidised – this will be at the anode. Hydrogen ions are reduced – at the cathode.</w:t>
      </w:r>
    </w:p>
    <w:p w14:paraId="3114E49B" w14:textId="0992D32C" w:rsidR="0055668F" w:rsidRDefault="0055668F" w:rsidP="00A42F01">
      <w:pPr>
        <w:spacing w:after="0"/>
        <w:rPr>
          <w:sz w:val="24"/>
          <w:szCs w:val="24"/>
        </w:rPr>
      </w:pPr>
    </w:p>
    <w:p w14:paraId="24A3BC67" w14:textId="261900D2" w:rsidR="00D075BF" w:rsidRPr="0017190E" w:rsidRDefault="0055668F" w:rsidP="0017190E">
      <w:r>
        <w:t>12. A: Add option A to the half-equation on the diagram and it will simplify to the required overall equation.</w:t>
      </w:r>
    </w:p>
    <w:p w14:paraId="66865107" w14:textId="2C944870" w:rsidR="00D075BF" w:rsidRDefault="00D075BF" w:rsidP="00A42F01">
      <w:pPr>
        <w:spacing w:after="0"/>
        <w:rPr>
          <w:sz w:val="24"/>
          <w:szCs w:val="24"/>
        </w:rPr>
      </w:pPr>
      <w:r>
        <w:rPr>
          <w:sz w:val="24"/>
          <w:szCs w:val="24"/>
        </w:rPr>
        <w:t>1</w:t>
      </w:r>
      <w:r w:rsidR="0055668F">
        <w:rPr>
          <w:sz w:val="24"/>
          <w:szCs w:val="24"/>
        </w:rPr>
        <w:t>3</w:t>
      </w:r>
      <w:r>
        <w:rPr>
          <w:sz w:val="24"/>
          <w:szCs w:val="24"/>
        </w:rPr>
        <w:t>. B: The presence of OH</w:t>
      </w:r>
      <w:r>
        <w:rPr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ions indicate an alkaline environment. The presence of electrons shows it is a </w:t>
      </w:r>
    </w:p>
    <w:p w14:paraId="0D3288D5" w14:textId="5D2A73F3" w:rsidR="00D075BF" w:rsidRDefault="00D075BF" w:rsidP="00A42F0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half-equation and the loss of electrons is oxidation.  </w:t>
      </w:r>
      <w:r w:rsidR="0017190E">
        <w:rPr>
          <w:sz w:val="24"/>
          <w:szCs w:val="24"/>
        </w:rPr>
        <w:t xml:space="preserve">   </w:t>
      </w:r>
      <w:r w:rsidR="0017190E" w:rsidRPr="0017190E">
        <w:rPr>
          <w:color w:val="FF0000"/>
          <w:sz w:val="24"/>
          <w:szCs w:val="24"/>
        </w:rPr>
        <w:t>Page 153 – note the alkaline environment</w:t>
      </w:r>
    </w:p>
    <w:p w14:paraId="0923E0B3" w14:textId="406FF411" w:rsidR="007D386E" w:rsidRDefault="007D386E" w:rsidP="00A42F01">
      <w:pPr>
        <w:spacing w:after="0"/>
        <w:rPr>
          <w:sz w:val="24"/>
          <w:szCs w:val="24"/>
        </w:rPr>
      </w:pPr>
    </w:p>
    <w:p w14:paraId="21F2FD21" w14:textId="21DD6513" w:rsidR="007D386E" w:rsidRDefault="007D386E" w:rsidP="007D386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14. A:   For an endothermic reaction, K increases as temperature increases. This favours the blue colour.</w:t>
      </w:r>
    </w:p>
    <w:p w14:paraId="1CABB640" w14:textId="67EA708A" w:rsidR="00A42F01" w:rsidRPr="0017190E" w:rsidRDefault="0017190E" w:rsidP="007D386E">
      <w:pPr>
        <w:spacing w:after="0" w:line="240" w:lineRule="auto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 xml:space="preserve">            Page 226</w:t>
      </w:r>
    </w:p>
    <w:p w14:paraId="46EF7530" w14:textId="77777777" w:rsidR="0017190E" w:rsidRDefault="0055668F" w:rsidP="0017190E">
      <w:pPr>
        <w:spacing w:after="0" w:line="240" w:lineRule="auto"/>
        <w:rPr>
          <w:sz w:val="24"/>
          <w:szCs w:val="24"/>
        </w:rPr>
      </w:pPr>
      <w:r w:rsidRPr="0017190E">
        <w:rPr>
          <w:sz w:val="24"/>
          <w:szCs w:val="24"/>
        </w:rPr>
        <w:t xml:space="preserve"> </w:t>
      </w:r>
      <w:r w:rsidR="007D386E" w:rsidRPr="0017190E">
        <w:rPr>
          <w:sz w:val="24"/>
          <w:szCs w:val="24"/>
        </w:rPr>
        <w:t>15. C: The precipitate is AgCl. Its formation lowers the Cl</w:t>
      </w:r>
      <w:r w:rsidR="007D386E" w:rsidRPr="0017190E">
        <w:rPr>
          <w:sz w:val="24"/>
          <w:szCs w:val="24"/>
          <w:vertAlign w:val="superscript"/>
        </w:rPr>
        <w:t>-</w:t>
      </w:r>
      <w:r w:rsidR="007D386E" w:rsidRPr="0017190E">
        <w:rPr>
          <w:sz w:val="24"/>
          <w:szCs w:val="24"/>
        </w:rPr>
        <w:t xml:space="preserve"> concentration so the system moves in the </w:t>
      </w:r>
    </w:p>
    <w:p w14:paraId="6761C1A5" w14:textId="0EFED722" w:rsidR="007D386E" w:rsidRPr="0017190E" w:rsidRDefault="0017190E" w:rsidP="0017190E">
      <w:pPr>
        <w:spacing w:after="0" w:line="240" w:lineRule="auto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             </w:t>
      </w:r>
      <w:r w:rsidR="007D386E" w:rsidRPr="0017190E">
        <w:rPr>
          <w:sz w:val="24"/>
          <w:szCs w:val="24"/>
        </w:rPr>
        <w:t>reverse direction, favouring the pink colour.</w:t>
      </w:r>
      <w:r>
        <w:rPr>
          <w:sz w:val="24"/>
          <w:szCs w:val="24"/>
        </w:rPr>
        <w:t xml:space="preserve">   </w:t>
      </w:r>
      <w:r>
        <w:rPr>
          <w:color w:val="FF0000"/>
          <w:sz w:val="24"/>
          <w:szCs w:val="24"/>
        </w:rPr>
        <w:t>Page 217</w:t>
      </w:r>
    </w:p>
    <w:p w14:paraId="03269E2A" w14:textId="7B8E5751" w:rsidR="007D386E" w:rsidRPr="0017190E" w:rsidRDefault="007D386E" w:rsidP="0017190E">
      <w:pPr>
        <w:spacing w:after="0" w:line="240" w:lineRule="auto"/>
        <w:rPr>
          <w:sz w:val="24"/>
          <w:szCs w:val="24"/>
        </w:rPr>
      </w:pPr>
    </w:p>
    <w:p w14:paraId="0ED1B46D" w14:textId="77777777" w:rsidR="0017190E" w:rsidRDefault="007D386E" w:rsidP="0017190E">
      <w:pPr>
        <w:spacing w:after="0" w:line="240" w:lineRule="auto"/>
        <w:rPr>
          <w:sz w:val="24"/>
          <w:szCs w:val="24"/>
        </w:rPr>
      </w:pPr>
      <w:r w:rsidRPr="0017190E">
        <w:rPr>
          <w:sz w:val="24"/>
          <w:szCs w:val="24"/>
        </w:rPr>
        <w:t xml:space="preserve">16. D: This reaction has a very low K value- which can only happen if the </w:t>
      </w:r>
      <w:proofErr w:type="gramStart"/>
      <w:r w:rsidRPr="0017190E">
        <w:rPr>
          <w:sz w:val="24"/>
          <w:szCs w:val="24"/>
        </w:rPr>
        <w:t>amount</w:t>
      </w:r>
      <w:proofErr w:type="gramEnd"/>
      <w:r w:rsidRPr="0017190E">
        <w:rPr>
          <w:sz w:val="24"/>
          <w:szCs w:val="24"/>
        </w:rPr>
        <w:t xml:space="preserve"> of products is much lower </w:t>
      </w:r>
      <w:r w:rsidR="0017190E">
        <w:rPr>
          <w:sz w:val="24"/>
          <w:szCs w:val="24"/>
        </w:rPr>
        <w:t xml:space="preserve"> </w:t>
      </w:r>
    </w:p>
    <w:p w14:paraId="1EB8C91F" w14:textId="055AC02F" w:rsidR="007D386E" w:rsidRPr="0017190E" w:rsidRDefault="0017190E" w:rsidP="0017190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7D386E" w:rsidRPr="0017190E">
        <w:rPr>
          <w:sz w:val="24"/>
          <w:szCs w:val="24"/>
        </w:rPr>
        <w:t>than the amount of reactant.</w:t>
      </w:r>
    </w:p>
    <w:p w14:paraId="2C4EC4F0" w14:textId="254D721D" w:rsidR="007D386E" w:rsidRPr="0017190E" w:rsidRDefault="0017190E" w:rsidP="007D386E">
      <w:pPr>
        <w:rPr>
          <w:color w:val="FF0000"/>
        </w:rPr>
      </w:pPr>
      <w:r>
        <w:t xml:space="preserve">                                                                                          </w:t>
      </w:r>
      <w:r>
        <w:rPr>
          <w:color w:val="FF0000"/>
        </w:rPr>
        <w:t>Understanding of E0 table required  page 243</w:t>
      </w:r>
    </w:p>
    <w:p w14:paraId="76CD6DA7" w14:textId="058B83A6" w:rsidR="00AF47B8" w:rsidRDefault="007D386E" w:rsidP="007D386E">
      <w:r>
        <w:t>17. B: The only metal more reactive than water is manganese. Refer to electrochemical series in Data Book.</w:t>
      </w:r>
    </w:p>
    <w:p w14:paraId="0127CF6E" w14:textId="4AC43EF9" w:rsidR="00AF47B8" w:rsidRDefault="00AF47B8" w:rsidP="0017190E">
      <w:pPr>
        <w:spacing w:after="0"/>
      </w:pPr>
      <w:r>
        <w:t>18. B: n(Mg) = 2.43/24.3 = 0.1 mol   n(e) = 0.2    Q = 0.2 x 96500 = 19300 C</w:t>
      </w:r>
    </w:p>
    <w:p w14:paraId="4BBA6B9B" w14:textId="6209270B" w:rsidR="00AF47B8" w:rsidRDefault="00AF47B8" w:rsidP="0017190E">
      <w:pPr>
        <w:spacing w:after="0"/>
      </w:pPr>
      <w:r>
        <w:t xml:space="preserve">       I = Q/t = 19300/3600 = </w:t>
      </w:r>
      <w:proofErr w:type="gramStart"/>
      <w:r>
        <w:t>5.36 amp</w:t>
      </w:r>
      <w:proofErr w:type="gramEnd"/>
      <w:r w:rsidR="00D62D6B">
        <w:t xml:space="preserve">             </w:t>
      </w:r>
      <w:r w:rsidR="00D62D6B" w:rsidRPr="00D62D6B">
        <w:rPr>
          <w:color w:val="FF0000"/>
        </w:rPr>
        <w:t>page 253</w:t>
      </w:r>
    </w:p>
    <w:p w14:paraId="032F4106" w14:textId="77777777" w:rsidR="00AF47B8" w:rsidRDefault="00AF47B8" w:rsidP="0017190E">
      <w:pPr>
        <w:spacing w:after="0"/>
      </w:pPr>
      <w:r>
        <w:t xml:space="preserve">19.  D: The products are hydrogen and oxygen. The production of oxygen is oxidation and will occur at the positive </w:t>
      </w:r>
    </w:p>
    <w:p w14:paraId="46EC5F55" w14:textId="5984E722" w:rsidR="00AF47B8" w:rsidRDefault="00AF47B8" w:rsidP="0017190E">
      <w:pPr>
        <w:spacing w:after="0"/>
      </w:pPr>
      <w:r>
        <w:t xml:space="preserve">       anode.</w:t>
      </w:r>
      <w:r w:rsidR="00D62D6B">
        <w:t xml:space="preserve">              </w:t>
      </w:r>
      <w:r w:rsidR="00D62D6B" w:rsidRPr="00D62D6B">
        <w:rPr>
          <w:color w:val="FF0000"/>
        </w:rPr>
        <w:t>Page 243</w:t>
      </w:r>
    </w:p>
    <w:p w14:paraId="72E34AA6" w14:textId="77777777" w:rsidR="00AF47B8" w:rsidRDefault="00AF47B8" w:rsidP="007D386E">
      <w:r>
        <w:t xml:space="preserve">20.  A: The number of </w:t>
      </w:r>
      <w:proofErr w:type="gramStart"/>
      <w:r>
        <w:t>mole</w:t>
      </w:r>
      <w:proofErr w:type="gramEnd"/>
      <w:r>
        <w:t xml:space="preserve"> of hydrogen is half the number of mole of electrons. The number of </w:t>
      </w:r>
      <w:proofErr w:type="gramStart"/>
      <w:r>
        <w:t>mole</w:t>
      </w:r>
      <w:proofErr w:type="gramEnd"/>
      <w:r>
        <w:t xml:space="preserve"> of oxygen is a </w:t>
      </w:r>
    </w:p>
    <w:p w14:paraId="1B6ADEEB" w14:textId="594581A4" w:rsidR="00BC6573" w:rsidRDefault="00AF47B8" w:rsidP="0017190E">
      <w:r>
        <w:t xml:space="preserve">       quarter. Altogether this is ¾ of the number of </w:t>
      </w:r>
      <w:proofErr w:type="gramStart"/>
      <w:r>
        <w:t>mole</w:t>
      </w:r>
      <w:proofErr w:type="gramEnd"/>
      <w:r>
        <w:t xml:space="preserve"> of electron.</w:t>
      </w:r>
      <w:r w:rsidR="00D62D6B">
        <w:t xml:space="preserve">          </w:t>
      </w:r>
      <w:bookmarkStart w:id="0" w:name="_GoBack"/>
      <w:r w:rsidR="00D62D6B" w:rsidRPr="00D62D6B">
        <w:rPr>
          <w:color w:val="FF0000"/>
        </w:rPr>
        <w:t>Page 253</w:t>
      </w:r>
      <w:bookmarkEnd w:id="0"/>
    </w:p>
    <w:p w14:paraId="424C721C" w14:textId="43DDE235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lastRenderedPageBreak/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0DEA3D6B" w14:textId="40826E3F" w:rsidR="00B65E89" w:rsidRDefault="00FB5514" w:rsidP="00C650E6">
      <w:pPr>
        <w:spacing w:after="0"/>
        <w:rPr>
          <w:rFonts w:ascii="Times New Roman" w:hAnsi="Times New Roman" w:cs="Times New Roman"/>
          <w:b/>
        </w:rPr>
      </w:pPr>
      <w:r w:rsidRPr="00FB5514">
        <w:rPr>
          <w:rFonts w:ascii="Times New Roman" w:hAnsi="Times New Roman" w:cs="Times New Roman"/>
          <w:b/>
        </w:rPr>
        <w:t xml:space="preserve">Question </w:t>
      </w:r>
    </w:p>
    <w:p w14:paraId="66CC388F" w14:textId="43A2B657" w:rsidR="00C650E6" w:rsidRDefault="00C650E6" w:rsidP="00C650E6">
      <w:pPr>
        <w:spacing w:after="0"/>
        <w:rPr>
          <w:rFonts w:ascii="Times New Roman" w:hAnsi="Times New Roman" w:cs="Times New Roman"/>
          <w:b/>
        </w:rPr>
      </w:pPr>
    </w:p>
    <w:p w14:paraId="52FCA590" w14:textId="77777777" w:rsidR="00C650E6" w:rsidRPr="000B1481" w:rsidRDefault="00C650E6" w:rsidP="00D55515">
      <w:pPr>
        <w:spacing w:after="0"/>
        <w:rPr>
          <w:b/>
        </w:rPr>
      </w:pPr>
      <w:r w:rsidRPr="008F4507">
        <w:rPr>
          <w:b/>
        </w:rPr>
        <w:t>Question 1</w:t>
      </w:r>
      <w:r>
        <w:rPr>
          <w:b/>
        </w:rPr>
        <w:t xml:space="preserve">                   </w:t>
      </w:r>
      <w:r w:rsidRPr="000B229A">
        <w:t>(</w:t>
      </w:r>
      <w:r>
        <w:t>9</w:t>
      </w:r>
      <w:r w:rsidRPr="000B229A">
        <w:t xml:space="preserve"> marks)</w:t>
      </w:r>
      <w:bookmarkStart w:id="1" w:name="_Hlk509659986"/>
    </w:p>
    <w:p w14:paraId="0214D4C9" w14:textId="760EDA42" w:rsidR="00C650E6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a</w:t>
      </w:r>
      <w:r>
        <w:rPr>
          <w:noProof/>
        </w:rPr>
        <w:t xml:space="preserve">.    </w:t>
      </w:r>
      <w:r>
        <w:rPr>
          <w:b/>
          <w:noProof/>
        </w:rPr>
        <w:t xml:space="preserve"> </w:t>
      </w:r>
      <w:r w:rsidRPr="005944E7">
        <w:rPr>
          <w:b/>
          <w:noProof/>
        </w:rPr>
        <w:t>i</w:t>
      </w:r>
      <w:r>
        <w:rPr>
          <w:noProof/>
        </w:rPr>
        <w:t xml:space="preserve">.   </w:t>
      </w:r>
      <w:r w:rsidR="00F5615B">
        <w:rPr>
          <w:noProof/>
        </w:rPr>
        <w:t xml:space="preserve">Density of a gas is low- </w:t>
      </w:r>
      <w:r w:rsidR="00F200E1">
        <w:rPr>
          <w:noProof/>
        </w:rPr>
        <w:t>more compact if condensed to a liquid</w:t>
      </w:r>
      <w:r>
        <w:rPr>
          <w:noProof/>
        </w:rPr>
        <w:t xml:space="preserve">           1 mark</w:t>
      </w:r>
    </w:p>
    <w:p w14:paraId="37E67262" w14:textId="77777777" w:rsidR="00F200E1" w:rsidRDefault="00C650E6" w:rsidP="00D55515">
      <w:pPr>
        <w:spacing w:after="0"/>
        <w:rPr>
          <w:noProof/>
        </w:rPr>
      </w:pPr>
      <w:r>
        <w:rPr>
          <w:b/>
          <w:noProof/>
        </w:rPr>
        <w:t xml:space="preserve">       </w:t>
      </w:r>
      <w:r w:rsidRPr="005944E7">
        <w:rPr>
          <w:b/>
          <w:noProof/>
        </w:rPr>
        <w:t>ii</w:t>
      </w:r>
      <w:r>
        <w:rPr>
          <w:noProof/>
        </w:rPr>
        <w:t xml:space="preserve">.      </w:t>
      </w:r>
      <w:r w:rsidR="00F200E1">
        <w:rPr>
          <w:noProof/>
        </w:rPr>
        <w:t xml:space="preserve">Fractional distillation. Natural gas heated, added to a column. The hot gas rises until each component </w:t>
      </w:r>
    </w:p>
    <w:p w14:paraId="7433DB83" w14:textId="0887E484" w:rsidR="00C650E6" w:rsidRDefault="00F200E1" w:rsidP="00D55515">
      <w:pPr>
        <w:spacing w:after="0"/>
        <w:rPr>
          <w:noProof/>
        </w:rPr>
      </w:pPr>
      <w:r>
        <w:rPr>
          <w:noProof/>
        </w:rPr>
        <w:t xml:space="preserve">       condenses at different levels of the tower. Propane and ethane will condense before methane.</w:t>
      </w:r>
    </w:p>
    <w:p w14:paraId="2CFC461E" w14:textId="37384D38" w:rsidR="00C650E6" w:rsidRPr="00A31E8A" w:rsidRDefault="00A31E8A" w:rsidP="00D55515">
      <w:pPr>
        <w:spacing w:after="0"/>
        <w:rPr>
          <w:noProof/>
          <w:color w:val="FF0000"/>
        </w:rPr>
      </w:pPr>
      <w:r>
        <w:rPr>
          <w:noProof/>
          <w:color w:val="FF0000"/>
        </w:rPr>
        <w:t xml:space="preserve">      Page 5 fractional distillation</w:t>
      </w:r>
    </w:p>
    <w:p w14:paraId="185D5AFE" w14:textId="7D500C1A" w:rsidR="00F200E1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b</w:t>
      </w:r>
      <w:r>
        <w:rPr>
          <w:noProof/>
        </w:rPr>
        <w:t xml:space="preserve">.   </w:t>
      </w:r>
      <w:r w:rsidR="00F200E1">
        <w:rPr>
          <w:noProof/>
        </w:rPr>
        <w:t xml:space="preserve">Natrual gas is absorbed on the surface of the coal. A well is drilled into the coal and water, sand or gas is used to </w:t>
      </w:r>
    </w:p>
    <w:p w14:paraId="6B912060" w14:textId="46F83990" w:rsidR="00C650E6" w:rsidRDefault="00F200E1" w:rsidP="00D55515">
      <w:pPr>
        <w:spacing w:after="0"/>
        <w:rPr>
          <w:noProof/>
        </w:rPr>
      </w:pPr>
      <w:r>
        <w:rPr>
          <w:noProof/>
        </w:rPr>
        <w:t xml:space="preserve">       shake it free.     </w:t>
      </w:r>
      <w:r w:rsidR="00A31E8A" w:rsidRPr="00A31E8A">
        <w:rPr>
          <w:noProof/>
          <w:color w:val="FF0000"/>
        </w:rPr>
        <w:t>Page 7</w:t>
      </w:r>
      <w:r w:rsidRPr="00A31E8A">
        <w:rPr>
          <w:noProof/>
          <w:color w:val="FF0000"/>
        </w:rPr>
        <w:t xml:space="preserve">                                   </w:t>
      </w:r>
      <w:r w:rsidR="00C650E6" w:rsidRPr="00A31E8A">
        <w:rPr>
          <w:noProof/>
          <w:color w:val="FF0000"/>
        </w:rPr>
        <w:t xml:space="preserve">      </w:t>
      </w:r>
      <w:r w:rsidR="00C650E6">
        <w:rPr>
          <w:noProof/>
        </w:rPr>
        <w:t>2 marks</w:t>
      </w:r>
    </w:p>
    <w:p w14:paraId="03E1C631" w14:textId="0AFE9DBD" w:rsidR="00C650E6" w:rsidRDefault="00C650E6" w:rsidP="00D55515">
      <w:pPr>
        <w:spacing w:after="0"/>
        <w:rPr>
          <w:noProof/>
        </w:rPr>
      </w:pPr>
    </w:p>
    <w:p w14:paraId="160C6947" w14:textId="14EE65F5" w:rsidR="00F200E1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c</w:t>
      </w:r>
      <w:r>
        <w:rPr>
          <w:noProof/>
        </w:rPr>
        <w:t xml:space="preserve">.    </w:t>
      </w:r>
      <w:r w:rsidR="00F200E1">
        <w:rPr>
          <w:noProof/>
        </w:rPr>
        <w:t xml:space="preserve">Waste is added to a digestor containing bacteria. The bacteria operate in anaerobic conditions to produce </w:t>
      </w:r>
    </w:p>
    <w:p w14:paraId="61A81546" w14:textId="3ACE0E25" w:rsidR="00C650E6" w:rsidRPr="00F200E1" w:rsidRDefault="00F200E1" w:rsidP="00D55515">
      <w:pPr>
        <w:spacing w:after="0"/>
        <w:rPr>
          <w:noProof/>
        </w:rPr>
      </w:pPr>
      <w:r>
        <w:rPr>
          <w:noProof/>
        </w:rPr>
        <w:t xml:space="preserve">       methane.</w:t>
      </w:r>
      <w:r w:rsidR="00C650E6">
        <w:rPr>
          <w:noProof/>
        </w:rPr>
        <w:t xml:space="preserve">          </w:t>
      </w:r>
      <w:r w:rsidR="00A31E8A">
        <w:rPr>
          <w:noProof/>
          <w:color w:val="FF0000"/>
        </w:rPr>
        <w:t>Page 9</w:t>
      </w:r>
      <w:r w:rsidR="00C650E6">
        <w:rPr>
          <w:noProof/>
        </w:rPr>
        <w:t xml:space="preserve">                                               1 mark</w:t>
      </w:r>
    </w:p>
    <w:p w14:paraId="6B6BCE3E" w14:textId="57B49530" w:rsidR="00C650E6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d</w:t>
      </w:r>
      <w:r>
        <w:rPr>
          <w:noProof/>
        </w:rPr>
        <w:t xml:space="preserve">.    </w:t>
      </w:r>
      <w:r w:rsidRPr="005944E7">
        <w:rPr>
          <w:b/>
          <w:noProof/>
        </w:rPr>
        <w:t>i</w:t>
      </w:r>
      <w:r>
        <w:rPr>
          <w:noProof/>
        </w:rPr>
        <w:t xml:space="preserve">.   </w:t>
      </w:r>
      <w:r w:rsidR="00F200E1">
        <w:rPr>
          <w:noProof/>
        </w:rPr>
        <w:t>CH</w:t>
      </w:r>
      <w:r w:rsidR="00F200E1">
        <w:rPr>
          <w:noProof/>
          <w:vertAlign w:val="subscript"/>
        </w:rPr>
        <w:t>4</w:t>
      </w:r>
      <w:r w:rsidR="00F200E1">
        <w:rPr>
          <w:noProof/>
        </w:rPr>
        <w:t>(g)   +   2O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 xml:space="preserve">(g) 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   CO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>(g)   +    2H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>O(l)</w:t>
      </w:r>
      <w:r>
        <w:rPr>
          <w:noProof/>
        </w:rPr>
        <w:t xml:space="preserve">           1 mark</w:t>
      </w:r>
    </w:p>
    <w:p w14:paraId="100F829C" w14:textId="214DB044" w:rsidR="00C650E6" w:rsidRPr="00A31E8A" w:rsidRDefault="00C650E6" w:rsidP="00D55515">
      <w:pPr>
        <w:spacing w:after="0"/>
        <w:rPr>
          <w:noProof/>
          <w:color w:val="FF0000"/>
        </w:rPr>
      </w:pPr>
      <w:r>
        <w:rPr>
          <w:noProof/>
        </w:rPr>
        <w:t xml:space="preserve">        </w:t>
      </w:r>
      <w:r w:rsidRPr="005944E7">
        <w:rPr>
          <w:b/>
          <w:noProof/>
        </w:rPr>
        <w:t>ii</w:t>
      </w:r>
      <w:r>
        <w:rPr>
          <w:noProof/>
        </w:rPr>
        <w:t xml:space="preserve">.   </w:t>
      </w:r>
      <w:r w:rsidR="00F200E1">
        <w:rPr>
          <w:noProof/>
        </w:rPr>
        <w:t xml:space="preserve">chemical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 thermal gas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thermal steam 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mechanical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electrical</w:t>
      </w:r>
      <w:r>
        <w:rPr>
          <w:noProof/>
        </w:rPr>
        <w:t xml:space="preserve">          1 mark</w:t>
      </w:r>
      <w:r w:rsidR="00A31E8A">
        <w:rPr>
          <w:noProof/>
        </w:rPr>
        <w:t xml:space="preserve">  </w:t>
      </w:r>
      <w:r w:rsidR="00A31E8A">
        <w:rPr>
          <w:noProof/>
          <w:color w:val="FF0000"/>
        </w:rPr>
        <w:t>page 13</w:t>
      </w:r>
    </w:p>
    <w:p w14:paraId="5FC2B42C" w14:textId="1FC099BA" w:rsidR="00C650E6" w:rsidRPr="00A31E8A" w:rsidRDefault="00C650E6" w:rsidP="00D55515">
      <w:pPr>
        <w:spacing w:after="0"/>
        <w:rPr>
          <w:noProof/>
          <w:color w:val="FF0000"/>
        </w:rPr>
      </w:pPr>
      <w:r>
        <w:rPr>
          <w:noProof/>
        </w:rPr>
        <w:t xml:space="preserve">      </w:t>
      </w:r>
      <w:r w:rsidRPr="005944E7">
        <w:rPr>
          <w:b/>
          <w:noProof/>
        </w:rPr>
        <w:t>iii</w:t>
      </w:r>
      <w:r>
        <w:rPr>
          <w:noProof/>
        </w:rPr>
        <w:t xml:space="preserve">.   </w:t>
      </w:r>
      <w:r w:rsidR="00D55515">
        <w:rPr>
          <w:noProof/>
        </w:rPr>
        <w:t>S(s)   +   O</w:t>
      </w:r>
      <w:r w:rsidR="00D55515">
        <w:rPr>
          <w:noProof/>
          <w:vertAlign w:val="subscript"/>
        </w:rPr>
        <w:t>2</w:t>
      </w:r>
      <w:r w:rsidR="00D55515">
        <w:rPr>
          <w:noProof/>
        </w:rPr>
        <w:t xml:space="preserve">(g)   </w:t>
      </w:r>
      <w:r w:rsidR="00D55515">
        <w:rPr>
          <w:noProof/>
        </w:rPr>
        <w:sym w:font="Wingdings" w:char="F0E0"/>
      </w:r>
      <w:r w:rsidR="00D55515">
        <w:rPr>
          <w:noProof/>
        </w:rPr>
        <w:t xml:space="preserve">  SO</w:t>
      </w:r>
      <w:r w:rsidR="00D55515">
        <w:rPr>
          <w:noProof/>
          <w:vertAlign w:val="subscript"/>
        </w:rPr>
        <w:t>2</w:t>
      </w:r>
      <w:r w:rsidR="00D55515">
        <w:rPr>
          <w:noProof/>
        </w:rPr>
        <w:t>(g)</w:t>
      </w:r>
      <w:r>
        <w:rPr>
          <w:noProof/>
        </w:rPr>
        <w:t xml:space="preserve"> </w:t>
      </w:r>
      <w:r w:rsidR="00D55515">
        <w:rPr>
          <w:noProof/>
        </w:rPr>
        <w:t xml:space="preserve">                </w:t>
      </w:r>
      <w:r>
        <w:rPr>
          <w:noProof/>
        </w:rPr>
        <w:t xml:space="preserve">        1 mark</w:t>
      </w:r>
      <w:r w:rsidR="00A31E8A">
        <w:rPr>
          <w:noProof/>
        </w:rPr>
        <w:t xml:space="preserve">        </w:t>
      </w:r>
      <w:r w:rsidR="00A31E8A">
        <w:rPr>
          <w:noProof/>
          <w:color w:val="FF0000"/>
        </w:rPr>
        <w:t>page 19 – several pollutant gases produced</w:t>
      </w:r>
    </w:p>
    <w:p w14:paraId="07CACCBA" w14:textId="1E187AF6" w:rsidR="00C650E6" w:rsidRDefault="00D55515" w:rsidP="00D55515">
      <w:pPr>
        <w:spacing w:after="0"/>
        <w:rPr>
          <w:noProof/>
        </w:rPr>
      </w:pPr>
      <w:r>
        <w:rPr>
          <w:noProof/>
        </w:rPr>
        <w:t xml:space="preserve"> </w:t>
      </w:r>
    </w:p>
    <w:p w14:paraId="0A1CABAE" w14:textId="77777777" w:rsidR="00C650E6" w:rsidRPr="00B92876" w:rsidRDefault="00C650E6" w:rsidP="00D55515">
      <w:pPr>
        <w:spacing w:after="0"/>
        <w:rPr>
          <w:noProof/>
        </w:rPr>
      </w:pPr>
      <w:r w:rsidRPr="00B92876">
        <w:rPr>
          <w:b/>
          <w:noProof/>
        </w:rPr>
        <w:t>Question 2</w:t>
      </w:r>
      <w:r>
        <w:rPr>
          <w:b/>
          <w:noProof/>
        </w:rPr>
        <w:t xml:space="preserve">               </w:t>
      </w:r>
      <w:r>
        <w:rPr>
          <w:noProof/>
        </w:rPr>
        <w:t>(7 marks)</w:t>
      </w:r>
    </w:p>
    <w:p w14:paraId="0B8DBA7F" w14:textId="3C72CE6F" w:rsidR="00D87779" w:rsidRPr="00A31E8A" w:rsidRDefault="00D55515" w:rsidP="00D87779">
      <w:pPr>
        <w:spacing w:after="0"/>
        <w:rPr>
          <w:noProof/>
          <w:color w:val="FF0000"/>
        </w:rPr>
      </w:pPr>
      <w:r>
        <w:rPr>
          <w:noProof/>
        </w:rPr>
        <w:t xml:space="preserve"> </w:t>
      </w:r>
      <w:r w:rsidR="00D87779" w:rsidRPr="00B92876">
        <w:rPr>
          <w:b/>
          <w:noProof/>
        </w:rPr>
        <w:t>a.     i</w:t>
      </w:r>
      <w:r w:rsidR="00D87779">
        <w:rPr>
          <w:noProof/>
        </w:rPr>
        <w:t>.    C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H</w:t>
      </w:r>
      <w:r w:rsidR="00D87779">
        <w:rPr>
          <w:noProof/>
          <w:vertAlign w:val="subscript"/>
        </w:rPr>
        <w:t>6</w:t>
      </w:r>
      <w:r w:rsidR="00D87779">
        <w:rPr>
          <w:noProof/>
        </w:rPr>
        <w:t>(g)   +   3.5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(g)   </w:t>
      </w:r>
      <w:r w:rsidR="00D87779">
        <w:rPr>
          <w:noProof/>
        </w:rPr>
        <w:sym w:font="Wingdings" w:char="F0E0"/>
      </w:r>
      <w:r w:rsidR="00D87779">
        <w:rPr>
          <w:noProof/>
        </w:rPr>
        <w:t xml:space="preserve">     2C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(g)   +    3H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O(l)      </w:t>
      </w:r>
      <w:r w:rsidR="00D87779">
        <w:rPr>
          <w:rFonts w:cstheme="minorHAnsi"/>
          <w:noProof/>
        </w:rPr>
        <w:t>Δ</w:t>
      </w:r>
      <w:r w:rsidR="00D87779" w:rsidRPr="00D55515">
        <w:rPr>
          <w:i/>
          <w:noProof/>
        </w:rPr>
        <w:t>H</w:t>
      </w:r>
      <w:r w:rsidR="00D87779">
        <w:rPr>
          <w:noProof/>
        </w:rPr>
        <w:t xml:space="preserve"> = -1560 kJ mol</w:t>
      </w:r>
      <w:r w:rsidR="00D87779">
        <w:rPr>
          <w:noProof/>
          <w:vertAlign w:val="superscript"/>
        </w:rPr>
        <w:t>-1</w:t>
      </w:r>
      <w:r w:rsidR="00D87779">
        <w:rPr>
          <w:noProof/>
        </w:rPr>
        <w:t xml:space="preserve">      2 marks  </w:t>
      </w:r>
      <w:r w:rsidR="00A31E8A">
        <w:rPr>
          <w:noProof/>
        </w:rPr>
        <w:t xml:space="preserve"> </w:t>
      </w:r>
      <w:r w:rsidR="00A31E8A" w:rsidRPr="00A31E8A">
        <w:rPr>
          <w:noProof/>
          <w:color w:val="FF0000"/>
        </w:rPr>
        <w:t xml:space="preserve">page 42 thermochemical equations include vakues of </w:t>
      </w:r>
      <w:r w:rsidR="00A31E8A" w:rsidRPr="00A31E8A">
        <w:rPr>
          <w:rFonts w:cstheme="minorHAnsi"/>
          <w:noProof/>
          <w:color w:val="FF0000"/>
        </w:rPr>
        <w:t>Δ</w:t>
      </w:r>
      <w:r w:rsidR="00A31E8A" w:rsidRPr="00A31E8A">
        <w:rPr>
          <w:i/>
          <w:noProof/>
          <w:color w:val="FF0000"/>
        </w:rPr>
        <w:t>H</w:t>
      </w:r>
    </w:p>
    <w:p w14:paraId="08F2D6DB" w14:textId="5E5A9D91" w:rsidR="00C650E6" w:rsidRDefault="00C650E6" w:rsidP="00D55515">
      <w:pPr>
        <w:spacing w:after="0"/>
        <w:rPr>
          <w:noProof/>
        </w:rPr>
      </w:pPr>
    </w:p>
    <w:p w14:paraId="67293C37" w14:textId="08226329" w:rsidR="00C650E6" w:rsidRPr="00B92876" w:rsidRDefault="00D87779" w:rsidP="00D55515">
      <w:pPr>
        <w:spacing w:after="0"/>
        <w:rPr>
          <w:noProof/>
        </w:rPr>
      </w:pPr>
      <w:r>
        <w:rPr>
          <w:noProof/>
        </w:rPr>
        <w:drawing>
          <wp:inline distT="0" distB="0" distL="0" distR="0" wp14:anchorId="2A42D7B0" wp14:editId="74C5E22E">
            <wp:extent cx="2348630" cy="1905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52308" cy="1907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EDB6" w14:textId="5B277558" w:rsidR="00C650E6" w:rsidRDefault="00D55515" w:rsidP="00D55515">
      <w:pPr>
        <w:spacing w:after="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89F1F49" wp14:editId="13CD9FCA">
                <wp:simplePos x="0" y="0"/>
                <wp:positionH relativeFrom="column">
                  <wp:posOffset>1971675</wp:posOffset>
                </wp:positionH>
                <wp:positionV relativeFrom="paragraph">
                  <wp:posOffset>2320925</wp:posOffset>
                </wp:positionV>
                <wp:extent cx="371475" cy="0"/>
                <wp:effectExtent l="0" t="0" r="0" b="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C9E323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25pt,182.75pt" to="184.5pt,18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="00D87779">
        <w:rPr>
          <w:noProof/>
        </w:rPr>
        <w:t xml:space="preserve">          ii.                                  2 marks</w:t>
      </w:r>
    </w:p>
    <w:p w14:paraId="52EFFC24" w14:textId="4AADFDAA" w:rsidR="00C650E6" w:rsidRDefault="00D87779" w:rsidP="00D55515">
      <w:pPr>
        <w:spacing w:after="0"/>
        <w:rPr>
          <w:noProof/>
        </w:rPr>
      </w:pPr>
      <w:r>
        <w:rPr>
          <w:b/>
          <w:noProof/>
        </w:rPr>
        <w:t xml:space="preserve"> </w:t>
      </w:r>
    </w:p>
    <w:p w14:paraId="7712B8CE" w14:textId="1B395BA8" w:rsidR="00C650E6" w:rsidRDefault="00C650E6" w:rsidP="00D55515">
      <w:pPr>
        <w:spacing w:after="0"/>
        <w:rPr>
          <w:noProof/>
        </w:rPr>
      </w:pPr>
      <w:r>
        <w:rPr>
          <w:noProof/>
        </w:rPr>
        <w:t xml:space="preserve">      </w:t>
      </w:r>
      <w:r w:rsidRPr="00B92876">
        <w:rPr>
          <w:b/>
          <w:noProof/>
        </w:rPr>
        <w:t xml:space="preserve"> iii</w:t>
      </w:r>
      <w:r>
        <w:rPr>
          <w:noProof/>
        </w:rPr>
        <w:t xml:space="preserve">.   </w:t>
      </w:r>
      <w:r w:rsidR="00D87779">
        <w:rPr>
          <w:noProof/>
        </w:rPr>
        <w:t xml:space="preserve">q= 4.18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1000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10 = 4.18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</w:t>
      </w:r>
      <w:r w:rsidR="00D87779" w:rsidRPr="00D87779">
        <w:rPr>
          <w:noProof/>
        </w:rPr>
        <w:t>10</w:t>
      </w:r>
      <w:r w:rsidR="00D87779" w:rsidRPr="00D87779">
        <w:rPr>
          <w:noProof/>
          <w:vertAlign w:val="superscript"/>
        </w:rPr>
        <w:t>4</w:t>
      </w:r>
      <w:r w:rsidR="00D87779">
        <w:rPr>
          <w:noProof/>
        </w:rPr>
        <w:t xml:space="preserve"> J              mass = 4.18</w:t>
      </w:r>
      <w:r w:rsidR="00D87779">
        <w:rPr>
          <w:rFonts w:cstheme="minorHAnsi"/>
          <w:noProof/>
        </w:rPr>
        <w:t>×</w:t>
      </w:r>
      <w:r w:rsidR="00D87779" w:rsidRPr="00D87779">
        <w:rPr>
          <w:noProof/>
        </w:rPr>
        <w:t>10</w:t>
      </w:r>
      <w:r w:rsidR="00D87779" w:rsidRPr="00D87779">
        <w:rPr>
          <w:noProof/>
          <w:vertAlign w:val="superscript"/>
        </w:rPr>
        <w:t>4</w:t>
      </w:r>
      <w:r w:rsidR="00D87779">
        <w:rPr>
          <w:noProof/>
        </w:rPr>
        <w:t>/51900 = 0.81 g</w:t>
      </w:r>
      <w:r>
        <w:rPr>
          <w:noProof/>
        </w:rPr>
        <w:t xml:space="preserve">          2 marks</w:t>
      </w:r>
    </w:p>
    <w:p w14:paraId="2448B0F9" w14:textId="6639F1CC" w:rsidR="00C650E6" w:rsidRPr="00A31E8A" w:rsidRDefault="00A31E8A" w:rsidP="00D55515">
      <w:pPr>
        <w:spacing w:after="0"/>
        <w:rPr>
          <w:noProof/>
          <w:color w:val="FF0000"/>
        </w:rPr>
      </w:pPr>
      <w:r>
        <w:rPr>
          <w:noProof/>
          <w:color w:val="FF0000"/>
        </w:rPr>
        <w:t>diagram and formula p57</w:t>
      </w:r>
    </w:p>
    <w:p w14:paraId="013E1228" w14:textId="55793D38" w:rsidR="00C650E6" w:rsidRDefault="00C650E6" w:rsidP="00D87779">
      <w:pPr>
        <w:pStyle w:val="Pactivitytxt12"/>
        <w:spacing w:after="0"/>
      </w:pPr>
      <w:r>
        <w:t xml:space="preserve">       </w:t>
      </w:r>
    </w:p>
    <w:p w14:paraId="454B3F61" w14:textId="77777777" w:rsidR="00C650E6" w:rsidRDefault="00C650E6" w:rsidP="00D55515">
      <w:pPr>
        <w:spacing w:after="0"/>
        <w:rPr>
          <w:noProof/>
        </w:rPr>
      </w:pPr>
    </w:p>
    <w:p w14:paraId="146D415F" w14:textId="29557C0C" w:rsidR="00C650E6" w:rsidRDefault="00C650E6" w:rsidP="00D87779">
      <w:pPr>
        <w:spacing w:after="0"/>
      </w:pPr>
      <w:r w:rsidRPr="00B92876">
        <w:rPr>
          <w:b/>
        </w:rPr>
        <w:t>b</w:t>
      </w:r>
      <w:r>
        <w:t xml:space="preserve">.     </w:t>
      </w:r>
      <w:bookmarkStart w:id="2" w:name="_Hlk29503202"/>
      <w:r w:rsidR="00D87779">
        <w:rPr>
          <w:noProof/>
        </w:rPr>
        <w:t>C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H</w:t>
      </w:r>
      <w:r w:rsidR="00D87779">
        <w:rPr>
          <w:noProof/>
          <w:vertAlign w:val="subscript"/>
        </w:rPr>
        <w:t>6</w:t>
      </w:r>
      <w:r w:rsidR="00D87779">
        <w:rPr>
          <w:noProof/>
        </w:rPr>
        <w:t>(g)   +   2.5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(g)   </w:t>
      </w:r>
      <w:r w:rsidR="00D87779">
        <w:rPr>
          <w:noProof/>
        </w:rPr>
        <w:sym w:font="Wingdings" w:char="F0E0"/>
      </w:r>
      <w:r w:rsidR="00D87779">
        <w:rPr>
          <w:noProof/>
        </w:rPr>
        <w:t xml:space="preserve">     2CO(g)   +    3H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O(l)  </w:t>
      </w:r>
      <w:bookmarkEnd w:id="2"/>
      <w:r>
        <w:t>1 mark</w:t>
      </w:r>
    </w:p>
    <w:p w14:paraId="4F84955A" w14:textId="77A2A7E5" w:rsidR="00D87779" w:rsidRDefault="00D87779" w:rsidP="00D87779">
      <w:pPr>
        <w:spacing w:after="0"/>
      </w:pPr>
    </w:p>
    <w:p w14:paraId="3E71887E" w14:textId="516112F2" w:rsidR="00C650E6" w:rsidRPr="006E17AF" w:rsidRDefault="00C650E6" w:rsidP="00D55515">
      <w:pPr>
        <w:pStyle w:val="Pactivitytxt12"/>
        <w:spacing w:after="0"/>
      </w:pPr>
      <w:r w:rsidRPr="00407BDA">
        <w:rPr>
          <w:b/>
        </w:rPr>
        <w:t>Question 3</w:t>
      </w:r>
      <w:r>
        <w:t xml:space="preserve">                        (9 marks)</w:t>
      </w:r>
    </w:p>
    <w:p w14:paraId="7B553713" w14:textId="584DB63B" w:rsidR="00C650E6" w:rsidRDefault="00A31E8A" w:rsidP="00D55515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CBB8939" wp14:editId="3854E5E7">
            <wp:simplePos x="0" y="0"/>
            <wp:positionH relativeFrom="margin">
              <wp:align>left</wp:align>
            </wp:positionH>
            <wp:positionV relativeFrom="paragraph">
              <wp:posOffset>40640</wp:posOffset>
            </wp:positionV>
            <wp:extent cx="2721610" cy="2164080"/>
            <wp:effectExtent l="0" t="0" r="2540" b="762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610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2F01">
        <w:rPr>
          <w:noProof/>
        </w:rPr>
        <w:drawing>
          <wp:anchor distT="0" distB="0" distL="114300" distR="114300" simplePos="0" relativeHeight="251679744" behindDoc="0" locked="0" layoutInCell="1" allowOverlap="1" wp14:anchorId="6778EB89" wp14:editId="797D68B9">
            <wp:simplePos x="0" y="0"/>
            <wp:positionH relativeFrom="margin">
              <wp:posOffset>2924175</wp:posOffset>
            </wp:positionH>
            <wp:positionV relativeFrom="paragraph">
              <wp:posOffset>49530</wp:posOffset>
            </wp:positionV>
            <wp:extent cx="3257550" cy="203835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899" cy="20385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50E6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833400" wp14:editId="2B02F5A3">
                <wp:simplePos x="0" y="0"/>
                <wp:positionH relativeFrom="column">
                  <wp:posOffset>3295650</wp:posOffset>
                </wp:positionH>
                <wp:positionV relativeFrom="paragraph">
                  <wp:posOffset>139065</wp:posOffset>
                </wp:positionV>
                <wp:extent cx="0" cy="1885950"/>
                <wp:effectExtent l="76200" t="38100" r="57150" b="190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5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15A2E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59.5pt;margin-top:10.95pt;width:0;height:148.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" strokecolor="black [3200]" strokeweight=".5pt">
                <v:stroke endarrow="block" joinstyle="miter"/>
              </v:shape>
            </w:pict>
          </mc:Fallback>
        </mc:AlternateContent>
      </w:r>
    </w:p>
    <w:p w14:paraId="0F2ED861" w14:textId="456F794B" w:rsidR="00C650E6" w:rsidRDefault="00C650E6" w:rsidP="00D55515">
      <w:pPr>
        <w:pStyle w:val="Pactivitytxt12"/>
        <w:spacing w:after="0"/>
      </w:pPr>
      <w:r>
        <w:t xml:space="preserve">                                                                                        rate</w:t>
      </w:r>
    </w:p>
    <w:p w14:paraId="132FBA1D" w14:textId="5B864306" w:rsidR="00C650E6" w:rsidRDefault="008270F1" w:rsidP="00D55515">
      <w:pPr>
        <w:pStyle w:val="Pactivitytxt12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258EECC" wp14:editId="74AA09C1">
                <wp:simplePos x="0" y="0"/>
                <wp:positionH relativeFrom="column">
                  <wp:posOffset>3305175</wp:posOffset>
                </wp:positionH>
                <wp:positionV relativeFrom="paragraph">
                  <wp:posOffset>52070</wp:posOffset>
                </wp:positionV>
                <wp:extent cx="1628775" cy="1028700"/>
                <wp:effectExtent l="0" t="0" r="0" b="3810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775" cy="1028700"/>
                        </a:xfrm>
                        <a:prstGeom prst="arc">
                          <a:avLst>
                            <a:gd name="adj1" fmla="val 5191053"/>
                            <a:gd name="adj2" fmla="val 10839462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CAC2F6" id="Arc 16" o:spid="_x0000_s1026" style="position:absolute;margin-left:260.25pt;margin-top:4.1pt;width:128.25pt;height:8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8775,1028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" path="m845665,1028321nsc687302,1032165,530605,1006743,394780,955171,145300,860445,-5157,688821,133,505003r814255,9347l845665,1028321xem845665,1028321nfc687302,1032165,530605,1006743,394780,955171,145300,860445,-5157,688821,133,505003e" filled="f" strokecolor="#4472c4 [3204]" strokeweight=".5pt">
                <v:stroke joinstyle="miter"/>
                <v:path arrowok="t" o:connecttype="custom" o:connectlocs="845665,1028321;394780,955171;133,505003" o:connectangles="0,0,0"/>
              </v:shape>
            </w:pict>
          </mc:Fallback>
        </mc:AlternateContent>
      </w:r>
    </w:p>
    <w:p w14:paraId="290398D8" w14:textId="4F52976C" w:rsidR="00C650E6" w:rsidRDefault="00C650E6" w:rsidP="00D55515">
      <w:pPr>
        <w:pStyle w:val="Pactivitytxt12"/>
        <w:spacing w:after="0"/>
      </w:pPr>
    </w:p>
    <w:p w14:paraId="0A0B53B0" w14:textId="4CAC43FF" w:rsidR="00C650E6" w:rsidRDefault="00C650E6" w:rsidP="00D55515">
      <w:pPr>
        <w:pStyle w:val="Pactivitytxt12"/>
        <w:spacing w:after="0"/>
      </w:pPr>
    </w:p>
    <w:p w14:paraId="6F9649C5" w14:textId="3D2817C7" w:rsidR="00C650E6" w:rsidRDefault="00C650E6" w:rsidP="00D55515">
      <w:pPr>
        <w:pStyle w:val="Pactivitytxt12"/>
        <w:spacing w:after="0"/>
      </w:pPr>
    </w:p>
    <w:p w14:paraId="73990BAA" w14:textId="5CFB97D8" w:rsidR="00C650E6" w:rsidRDefault="00C650E6" w:rsidP="00D55515">
      <w:pPr>
        <w:pStyle w:val="Pactivitytxt12"/>
        <w:spacing w:after="0"/>
      </w:pPr>
    </w:p>
    <w:p w14:paraId="516177C3" w14:textId="2CA70CA1" w:rsidR="00C650E6" w:rsidRDefault="008270F1" w:rsidP="00D55515">
      <w:pPr>
        <w:pStyle w:val="Pactivitytxt12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68EFD47" wp14:editId="7D6B6275">
                <wp:simplePos x="0" y="0"/>
                <wp:positionH relativeFrom="column">
                  <wp:posOffset>4124325</wp:posOffset>
                </wp:positionH>
                <wp:positionV relativeFrom="paragraph">
                  <wp:posOffset>23495</wp:posOffset>
                </wp:positionV>
                <wp:extent cx="428625" cy="0"/>
                <wp:effectExtent l="0" t="0" r="0" b="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BD3D81" id="Straight Connector 17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4.75pt,1.85pt" to="358.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CFFD1B" wp14:editId="7CA27D0A">
                <wp:simplePos x="0" y="0"/>
                <wp:positionH relativeFrom="column">
                  <wp:posOffset>3305175</wp:posOffset>
                </wp:positionH>
                <wp:positionV relativeFrom="paragraph">
                  <wp:posOffset>23495</wp:posOffset>
                </wp:positionV>
                <wp:extent cx="1628775" cy="1028700"/>
                <wp:effectExtent l="0" t="0" r="0" b="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775" cy="1028700"/>
                        </a:xfrm>
                        <a:prstGeom prst="arc">
                          <a:avLst>
                            <a:gd name="adj1" fmla="val 10800000"/>
                            <a:gd name="adj2" fmla="val 16457766"/>
                          </a:avLst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93368A" id="Arc 15" o:spid="_x0000_s1026" style="position:absolute;margin-left:260.25pt;margin-top:1.85pt;width:128.25pt;height:8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8775,1028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" path="m,514350nsc,331766,153259,162866,402690,70564,538878,20168,695319,-4147,852984,578l814388,514350,,514350xem,514350nfc,331766,153259,162866,402690,70564,538878,20168,695319,-4147,852984,578e" filled="f" strokecolor="#4472c4 [3204]" strokeweight=".5pt">
                <v:stroke dashstyle="dash" joinstyle="miter"/>
                <v:path arrowok="t" o:connecttype="custom" o:connectlocs="0,514350;402690,70564;852984,578" o:connectangles="0,0,0"/>
              </v:shape>
            </w:pict>
          </mc:Fallback>
        </mc:AlternateContent>
      </w:r>
    </w:p>
    <w:p w14:paraId="233C492F" w14:textId="57F0B550" w:rsidR="00C650E6" w:rsidRDefault="00C650E6" w:rsidP="00D55515">
      <w:pPr>
        <w:pStyle w:val="Pactivitytxt12"/>
        <w:spacing w:after="0"/>
      </w:pPr>
    </w:p>
    <w:p w14:paraId="5AD065A4" w14:textId="705CF249" w:rsidR="00C650E6" w:rsidRDefault="00C650E6" w:rsidP="00D55515">
      <w:pPr>
        <w:pStyle w:val="Pactivitytxt12"/>
        <w:spacing w:after="0"/>
      </w:pPr>
    </w:p>
    <w:p w14:paraId="07D82F0E" w14:textId="5E092211" w:rsidR="00C650E6" w:rsidRDefault="00C650E6" w:rsidP="00D55515">
      <w:pPr>
        <w:pStyle w:val="Pactivitytxt12"/>
        <w:spacing w:after="0"/>
      </w:pPr>
      <w:r>
        <w:t xml:space="preserve">             </w:t>
      </w:r>
      <w:r w:rsidR="00A31E8A">
        <w:rPr>
          <w:color w:val="FF0000"/>
        </w:rPr>
        <w:t>Page 218 has a similar graph</w:t>
      </w:r>
      <w:r>
        <w:t xml:space="preserve">                                                                             </w:t>
      </w:r>
      <w:r w:rsidR="00A31E8A">
        <w:t xml:space="preserve"> </w:t>
      </w:r>
    </w:p>
    <w:p w14:paraId="0B91E3D6" w14:textId="3F599AD1" w:rsidR="00C650E6" w:rsidRDefault="00C650E6" w:rsidP="00D55515">
      <w:pPr>
        <w:pStyle w:val="Pactivitytxt12"/>
        <w:spacing w:after="0"/>
      </w:pPr>
      <w:r w:rsidRPr="00407BDA">
        <w:rPr>
          <w:b/>
        </w:rPr>
        <w:t>a</w:t>
      </w:r>
      <w:r>
        <w:t xml:space="preserve">.     </w:t>
      </w:r>
      <w:proofErr w:type="spellStart"/>
      <w:r w:rsidRPr="00954813">
        <w:rPr>
          <w:b/>
        </w:rPr>
        <w:t>i</w:t>
      </w:r>
      <w:proofErr w:type="spellEnd"/>
      <w:r>
        <w:t xml:space="preserve">.  </w:t>
      </w:r>
      <w:r w:rsidR="00D87779">
        <w:t>N</w:t>
      </w:r>
      <w:r w:rsidR="00D87779">
        <w:rPr>
          <w:vertAlign w:val="subscript"/>
        </w:rPr>
        <w:t>2</w:t>
      </w:r>
      <w:r w:rsidR="00D87779">
        <w:t>O</w:t>
      </w:r>
      <w:r w:rsidR="00D87779">
        <w:rPr>
          <w:vertAlign w:val="subscript"/>
        </w:rPr>
        <w:t>4</w:t>
      </w:r>
      <w:r w:rsidR="00D87779">
        <w:t xml:space="preserve">(g)   </w:t>
      </w:r>
      <w:r w:rsidR="00D87779">
        <w:rPr>
          <w:rFonts w:ascii="Lucida Sans Unicode" w:hAnsi="Lucida Sans Unicode" w:cs="Lucida Sans Unicode"/>
        </w:rPr>
        <w:t>⇌</w:t>
      </w:r>
      <w:r w:rsidR="00D87779">
        <w:t xml:space="preserve">   2NO</w:t>
      </w:r>
      <w:r w:rsidR="00D87779">
        <w:rPr>
          <w:vertAlign w:val="subscript"/>
        </w:rPr>
        <w:t>2</w:t>
      </w:r>
      <w:r w:rsidR="00D87779">
        <w:t>(g)</w:t>
      </w:r>
      <w:r>
        <w:t>.                                1 mark</w:t>
      </w:r>
    </w:p>
    <w:p w14:paraId="465CF51F" w14:textId="77777777" w:rsidR="00C650E6" w:rsidRDefault="00C650E6" w:rsidP="00D55515">
      <w:pPr>
        <w:pStyle w:val="Pactivitytxt12"/>
        <w:spacing w:after="0"/>
      </w:pPr>
    </w:p>
    <w:p w14:paraId="6CA70371" w14:textId="0B049743" w:rsidR="00C650E6" w:rsidRDefault="00C650E6" w:rsidP="00D55515">
      <w:pPr>
        <w:pStyle w:val="Pactivitytxt12"/>
        <w:spacing w:after="0"/>
      </w:pPr>
      <w:r>
        <w:t xml:space="preserve">        </w:t>
      </w:r>
      <w:r w:rsidRPr="00954813">
        <w:rPr>
          <w:b/>
        </w:rPr>
        <w:t>ii</w:t>
      </w:r>
      <w:r>
        <w:t xml:space="preserve">. </w:t>
      </w:r>
      <w:r w:rsidR="008270F1">
        <w:t xml:space="preserve">  </w:t>
      </w:r>
      <w:r w:rsidRPr="00954813">
        <w:rPr>
          <w:i/>
        </w:rPr>
        <w:t>K</w:t>
      </w:r>
      <w:r>
        <w:rPr>
          <w:vertAlign w:val="subscript"/>
        </w:rPr>
        <w:t>c</w:t>
      </w:r>
      <w:r>
        <w:t xml:space="preserve"> </w:t>
      </w:r>
      <w:r w:rsidR="008270F1">
        <w:t xml:space="preserve">= </w:t>
      </w:r>
      <w:r w:rsidR="008270F1" w:rsidRPr="004D1A53">
        <w:rPr>
          <w:position w:val="-30"/>
        </w:rPr>
        <w:object w:dxaOrig="840" w:dyaOrig="720" w14:anchorId="18D8126C">
          <v:shape id="_x0000_i1026" type="#_x0000_t75" style="width:42.05pt;height:36.3pt" o:ole="">
            <v:imagedata r:id="rId12" o:title=""/>
          </v:shape>
          <o:OLEObject Type="Embed" ProgID="Equation.DSMT4" ShapeID="_x0000_i1026" DrawAspect="Content" ObjectID="_1654240832" r:id="rId13"/>
        </w:object>
      </w:r>
      <w:r>
        <w:t xml:space="preserve">                                             1 mark</w:t>
      </w:r>
    </w:p>
    <w:p w14:paraId="3566F051" w14:textId="77777777" w:rsidR="008270F1" w:rsidRDefault="00C650E6" w:rsidP="00D55515">
      <w:pPr>
        <w:pStyle w:val="Pactivitytxt12"/>
        <w:spacing w:after="0"/>
      </w:pPr>
      <w:r>
        <w:t xml:space="preserve">       </w:t>
      </w:r>
      <w:r w:rsidRPr="00954813">
        <w:rPr>
          <w:b/>
        </w:rPr>
        <w:t>iii</w:t>
      </w:r>
      <w:r>
        <w:t xml:space="preserve">.   </w:t>
      </w:r>
      <w:r w:rsidR="008270F1">
        <w:t>The y and 2y reflect the stoichiometry of the equation. The NO</w:t>
      </w:r>
      <w:r w:rsidR="008270F1">
        <w:rPr>
          <w:vertAlign w:val="subscript"/>
        </w:rPr>
        <w:t>2</w:t>
      </w:r>
      <w:r w:rsidR="008270F1">
        <w:t xml:space="preserve"> will change by twice the N</w:t>
      </w:r>
      <w:r w:rsidR="008270F1">
        <w:rPr>
          <w:vertAlign w:val="subscript"/>
        </w:rPr>
        <w:t>2</w:t>
      </w:r>
      <w:r w:rsidR="008270F1">
        <w:t>O</w:t>
      </w:r>
      <w:r w:rsidR="008270F1">
        <w:rPr>
          <w:vertAlign w:val="subscript"/>
        </w:rPr>
        <w:t>4</w:t>
      </w:r>
      <w:r w:rsidR="008270F1">
        <w:t>.</w:t>
      </w:r>
      <w:r>
        <w:t xml:space="preserve">                         </w:t>
      </w:r>
    </w:p>
    <w:p w14:paraId="3DAC55AC" w14:textId="40C8CB33" w:rsidR="00C650E6" w:rsidRDefault="008270F1" w:rsidP="00D55515">
      <w:pPr>
        <w:pStyle w:val="Pactivitytxt12"/>
        <w:spacing w:after="0"/>
      </w:pPr>
      <w:r>
        <w:t xml:space="preserve">                                                                                                                </w:t>
      </w:r>
      <w:r w:rsidR="00C650E6">
        <w:t>1 mark</w:t>
      </w:r>
    </w:p>
    <w:p w14:paraId="480AA6A4" w14:textId="6C262E88" w:rsidR="00C650E6" w:rsidRDefault="00C650E6" w:rsidP="008270F1">
      <w:pPr>
        <w:pStyle w:val="Pactivitytxt12"/>
        <w:spacing w:after="0"/>
      </w:pPr>
      <w:r>
        <w:t xml:space="preserve">       </w:t>
      </w:r>
      <w:r w:rsidRPr="006E17AF">
        <w:rPr>
          <w:b/>
        </w:rPr>
        <w:t>iv</w:t>
      </w:r>
      <w:r>
        <w:t xml:space="preserve">.   </w:t>
      </w:r>
      <w:r w:rsidR="008270F1">
        <w:t>brown intensity will increase with extra NO</w:t>
      </w:r>
      <w:r w:rsidR="008270F1">
        <w:rPr>
          <w:vertAlign w:val="subscript"/>
        </w:rPr>
        <w:t>2</w:t>
      </w:r>
      <w:r w:rsidR="008270F1">
        <w:t xml:space="preserve"> forming.                        </w:t>
      </w:r>
      <w:r>
        <w:t xml:space="preserve">1 mark </w:t>
      </w:r>
    </w:p>
    <w:p w14:paraId="15B29A77" w14:textId="7A5B0514" w:rsidR="00C650E6" w:rsidRPr="00A31E8A" w:rsidRDefault="00A31E8A" w:rsidP="00D55515">
      <w:pPr>
        <w:pStyle w:val="Pactivitytxt12"/>
        <w:spacing w:after="0"/>
        <w:rPr>
          <w:color w:val="FF0000"/>
        </w:rPr>
      </w:pPr>
      <w:r>
        <w:t xml:space="preserve">         </w:t>
      </w:r>
      <w:r>
        <w:rPr>
          <w:color w:val="FF0000"/>
        </w:rPr>
        <w:t>page 226 refers to the same reaction</w:t>
      </w:r>
    </w:p>
    <w:p w14:paraId="58463563" w14:textId="3D0DDB47" w:rsidR="008270F1" w:rsidRDefault="00C650E6" w:rsidP="00D55515">
      <w:pPr>
        <w:pStyle w:val="Pactivitytxt12"/>
        <w:spacing w:after="0"/>
      </w:pPr>
      <w:r w:rsidRPr="00407BDA">
        <w:rPr>
          <w:b/>
        </w:rPr>
        <w:t>b</w:t>
      </w:r>
      <w:r>
        <w:t xml:space="preserve">.     </w:t>
      </w:r>
      <w:r w:rsidR="008270F1">
        <w:t xml:space="preserve">endothermic – an increase in K when the temperature rises </w:t>
      </w:r>
      <w:proofErr w:type="gramStart"/>
      <w:r w:rsidR="008270F1">
        <w:t>is</w:t>
      </w:r>
      <w:proofErr w:type="gramEnd"/>
      <w:r w:rsidR="008270F1">
        <w:t xml:space="preserve"> consistent with an endothermic reaction.</w:t>
      </w:r>
      <w:r>
        <w:t xml:space="preserve">              </w:t>
      </w:r>
    </w:p>
    <w:p w14:paraId="05E91F1C" w14:textId="72283F89" w:rsidR="00C650E6" w:rsidRDefault="008270F1" w:rsidP="008270F1">
      <w:pPr>
        <w:pStyle w:val="Pactivitytxt12"/>
        <w:spacing w:after="0"/>
      </w:pPr>
      <w:r>
        <w:t xml:space="preserve">                                  </w:t>
      </w:r>
      <w:r w:rsidR="00C650E6">
        <w:t>2 marks</w:t>
      </w:r>
    </w:p>
    <w:p w14:paraId="20A2FF6A" w14:textId="6224A4F4" w:rsidR="00C650E6" w:rsidRDefault="00C650E6" w:rsidP="00D55515">
      <w:pPr>
        <w:pStyle w:val="Pactivitytxt12"/>
        <w:spacing w:after="0"/>
      </w:pPr>
      <w:r w:rsidRPr="006E17AF">
        <w:rPr>
          <w:b/>
        </w:rPr>
        <w:t>c</w:t>
      </w:r>
      <w:r>
        <w:t xml:space="preserve">.     </w:t>
      </w:r>
      <w:r w:rsidR="00983BEC">
        <w:t xml:space="preserve">see graph                                </w:t>
      </w:r>
      <w:r>
        <w:t xml:space="preserve">      3 marks</w:t>
      </w:r>
    </w:p>
    <w:p w14:paraId="282D37A3" w14:textId="77777777" w:rsidR="00C650E6" w:rsidRDefault="00C650E6" w:rsidP="00D55515">
      <w:pPr>
        <w:pStyle w:val="Pactivitytxt12"/>
        <w:spacing w:after="0"/>
      </w:pPr>
    </w:p>
    <w:p w14:paraId="7378E4B3" w14:textId="77777777" w:rsidR="00C650E6" w:rsidRDefault="00C650E6" w:rsidP="00D55515">
      <w:pPr>
        <w:pStyle w:val="Pactivitytxt12"/>
        <w:spacing w:after="0"/>
      </w:pPr>
    </w:p>
    <w:p w14:paraId="08321191" w14:textId="74B7B547" w:rsidR="00C650E6" w:rsidRDefault="00C650E6" w:rsidP="00D55515">
      <w:pPr>
        <w:pStyle w:val="Pactivitytxt12"/>
        <w:spacing w:after="0"/>
      </w:pPr>
      <w:r w:rsidRPr="006E17AF">
        <w:rPr>
          <w:b/>
        </w:rPr>
        <w:t>Question 4</w:t>
      </w:r>
      <w:r>
        <w:rPr>
          <w:b/>
        </w:rPr>
        <w:t xml:space="preserve">      </w:t>
      </w:r>
      <w:r>
        <w:t xml:space="preserve">     (10 marks)</w:t>
      </w:r>
    </w:p>
    <w:p w14:paraId="2CFD7630" w14:textId="4B75DEDA" w:rsidR="00C650E6" w:rsidRPr="006C17C2" w:rsidRDefault="00C650E6" w:rsidP="00D55515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a</w:t>
      </w:r>
      <w:r>
        <w:rPr>
          <w:noProof/>
        </w:rPr>
        <w:t xml:space="preserve">.    Anode:   </w:t>
      </w:r>
      <w:r w:rsidR="00983BEC">
        <w:rPr>
          <w:noProof/>
        </w:rPr>
        <w:t>Al(s)    +   3OH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(aq)  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Al</w:t>
      </w:r>
      <w:r w:rsidR="00983BEC">
        <w:rPr>
          <w:noProof/>
          <w:vertAlign w:val="superscript"/>
        </w:rPr>
        <w:t>3+</w:t>
      </w:r>
      <w:r w:rsidR="00983BEC">
        <w:rPr>
          <w:noProof/>
        </w:rPr>
        <w:t>(aq)    +    3e</w:t>
      </w:r>
      <w:r w:rsidR="00983BEC">
        <w:rPr>
          <w:noProof/>
          <w:vertAlign w:val="superscript"/>
        </w:rPr>
        <w:t>-</w:t>
      </w:r>
      <w:r w:rsidR="006C17C2">
        <w:rPr>
          <w:noProof/>
          <w:vertAlign w:val="superscript"/>
        </w:rPr>
        <w:t xml:space="preserve"> </w:t>
      </w:r>
      <w:r w:rsidR="006C17C2">
        <w:rPr>
          <w:noProof/>
        </w:rPr>
        <w:t xml:space="preserve">                                     4 marks</w:t>
      </w:r>
    </w:p>
    <w:p w14:paraId="12ABDBCB" w14:textId="169D2A02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Cathode:   </w:t>
      </w:r>
      <w:r w:rsidR="00983BEC">
        <w:rPr>
          <w:noProof/>
        </w:rPr>
        <w:t>O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(g)   +   2H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O(l)  +  4e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 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 4OH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>(aq)</w:t>
      </w:r>
    </w:p>
    <w:p w14:paraId="661BB1BE" w14:textId="295DDF1E" w:rsidR="00C650E6" w:rsidRPr="00A31E8A" w:rsidRDefault="00A31E8A" w:rsidP="00D55515">
      <w:pPr>
        <w:pStyle w:val="Pactivitytxt12"/>
        <w:spacing w:after="0"/>
        <w:rPr>
          <w:noProof/>
          <w:color w:val="FF0000"/>
        </w:rPr>
      </w:pPr>
      <w:r>
        <w:rPr>
          <w:noProof/>
          <w:color w:val="FF0000"/>
        </w:rPr>
        <w:t>Not covered in text but it is a reminder to use your Data Book as the equations only need slight changes</w:t>
      </w:r>
    </w:p>
    <w:p w14:paraId="4F7EAC4D" w14:textId="7A2AA5CD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 Overall:  </w:t>
      </w:r>
      <w:r w:rsidR="00983BEC">
        <w:rPr>
          <w:noProof/>
        </w:rPr>
        <w:t>4Al(s)  + 3O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(g)  + 6H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 xml:space="preserve">O(l)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 4Al(OH)</w:t>
      </w:r>
      <w:r w:rsidR="00983BEC">
        <w:rPr>
          <w:noProof/>
          <w:vertAlign w:val="subscript"/>
        </w:rPr>
        <w:t>3</w:t>
      </w:r>
      <w:r w:rsidR="00983BEC">
        <w:rPr>
          <w:noProof/>
        </w:rPr>
        <w:t>(s)</w:t>
      </w:r>
    </w:p>
    <w:p w14:paraId="49A4DD7D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54D1E43E" w14:textId="6D5567F0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Approximate cell voltage: </w:t>
      </w:r>
      <w:r w:rsidR="00983BEC">
        <w:rPr>
          <w:noProof/>
        </w:rPr>
        <w:t xml:space="preserve">0.4 - 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 1.66</w:t>
      </w:r>
      <w:r w:rsidR="006C17C2">
        <w:rPr>
          <w:noProof/>
        </w:rPr>
        <w:t xml:space="preserve"> </w:t>
      </w:r>
      <w:r w:rsidR="00983BEC">
        <w:rPr>
          <w:noProof/>
        </w:rPr>
        <w:t xml:space="preserve"> = 2.04 V</w:t>
      </w:r>
    </w:p>
    <w:p w14:paraId="132E0494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2A81A313" w14:textId="57796E62" w:rsidR="00C650E6" w:rsidRDefault="00C650E6" w:rsidP="006C17C2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b</w:t>
      </w:r>
      <w:r>
        <w:rPr>
          <w:noProof/>
        </w:rPr>
        <w:t xml:space="preserve">.     </w:t>
      </w:r>
      <w:r w:rsidR="006C17C2">
        <w:rPr>
          <w:noProof/>
        </w:rPr>
        <w:t>Oxygen is plentiful – replace the aluminium sheet whenever the cell slows</w:t>
      </w:r>
      <w:r>
        <w:rPr>
          <w:noProof/>
        </w:rPr>
        <w:t xml:space="preserve">                   2 marks</w:t>
      </w:r>
    </w:p>
    <w:p w14:paraId="7AD83A5E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6A61B1C2" w14:textId="4F604E74" w:rsidR="00C650E6" w:rsidRPr="006C17C2" w:rsidRDefault="00C650E6" w:rsidP="00D55515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c</w:t>
      </w:r>
      <w:r>
        <w:rPr>
          <w:noProof/>
        </w:rPr>
        <w:t xml:space="preserve">.    Anode:   </w:t>
      </w:r>
      <w:r w:rsidR="006C17C2">
        <w:rPr>
          <w:noProof/>
        </w:rPr>
        <w:t>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+ 2e</w:t>
      </w:r>
      <w:r w:rsidR="006C17C2">
        <w:rPr>
          <w:noProof/>
          <w:vertAlign w:val="superscript"/>
        </w:rPr>
        <w:t>-</w:t>
      </w:r>
      <w:r w:rsidR="006C17C2">
        <w:rPr>
          <w:noProof/>
        </w:rPr>
        <w:t xml:space="preserve">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2H</w:t>
      </w:r>
      <w:r w:rsidR="006C17C2">
        <w:rPr>
          <w:noProof/>
          <w:vertAlign w:val="superscript"/>
        </w:rPr>
        <w:t>+</w:t>
      </w:r>
      <w:r w:rsidR="006C17C2">
        <w:rPr>
          <w:noProof/>
        </w:rPr>
        <w:t>(aq)  +   2e</w:t>
      </w:r>
      <w:r w:rsidR="006C17C2">
        <w:rPr>
          <w:noProof/>
          <w:vertAlign w:val="superscript"/>
        </w:rPr>
        <w:t xml:space="preserve">- </w:t>
      </w:r>
      <w:r w:rsidR="006C17C2">
        <w:rPr>
          <w:noProof/>
        </w:rPr>
        <w:t xml:space="preserve">                              4 marks</w:t>
      </w:r>
    </w:p>
    <w:p w14:paraId="0802F344" w14:textId="4D8F9094" w:rsidR="006C17C2" w:rsidRDefault="00C650E6" w:rsidP="006C17C2">
      <w:pPr>
        <w:pStyle w:val="Pactivitytxt12"/>
        <w:spacing w:after="0"/>
        <w:rPr>
          <w:noProof/>
        </w:rPr>
      </w:pPr>
      <w:r>
        <w:rPr>
          <w:noProof/>
        </w:rPr>
        <w:t xml:space="preserve">     Cathode:   </w:t>
      </w:r>
      <w:r w:rsidR="006C17C2">
        <w:rPr>
          <w:noProof/>
        </w:rPr>
        <w:t xml:space="preserve"> O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+   4H</w:t>
      </w:r>
      <w:r w:rsidR="006C17C2">
        <w:rPr>
          <w:noProof/>
          <w:vertAlign w:val="superscript"/>
        </w:rPr>
        <w:t xml:space="preserve">+ </w:t>
      </w:r>
      <w:r w:rsidR="006C17C2">
        <w:rPr>
          <w:noProof/>
        </w:rPr>
        <w:t>(aq)  +  4e</w:t>
      </w:r>
      <w:r w:rsidR="006C17C2">
        <w:rPr>
          <w:noProof/>
          <w:vertAlign w:val="superscript"/>
        </w:rPr>
        <w:t>-</w:t>
      </w:r>
      <w:r w:rsidR="006C17C2">
        <w:rPr>
          <w:noProof/>
        </w:rPr>
        <w:t xml:space="preserve"> 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O(l)</w:t>
      </w:r>
    </w:p>
    <w:p w14:paraId="6BA21D38" w14:textId="477B60FC" w:rsidR="00C650E6" w:rsidRPr="00A31E8A" w:rsidRDefault="00A31E8A" w:rsidP="00D55515">
      <w:pPr>
        <w:pStyle w:val="Pactivitytxt12"/>
        <w:spacing w:after="0"/>
        <w:rPr>
          <w:noProof/>
          <w:color w:val="FF0000"/>
        </w:rPr>
      </w:pPr>
      <w:r>
        <w:rPr>
          <w:noProof/>
        </w:rPr>
        <w:t xml:space="preserve">   </w:t>
      </w:r>
      <w:r>
        <w:rPr>
          <w:noProof/>
          <w:color w:val="FF0000"/>
        </w:rPr>
        <w:t>Hydrogen fuel cell page 153</w:t>
      </w:r>
    </w:p>
    <w:p w14:paraId="4547E288" w14:textId="4C43D9C0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 Overall:   </w:t>
      </w:r>
      <w:r w:rsidR="006C17C2">
        <w:rPr>
          <w:noProof/>
        </w:rPr>
        <w:t xml:space="preserve">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 +    O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 xml:space="preserve">(g) 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 xml:space="preserve">O(l)  </w:t>
      </w:r>
    </w:p>
    <w:p w14:paraId="71CA588A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7AB39DDD" w14:textId="76211FEE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Approximate cell voltage:  </w:t>
      </w:r>
      <w:r w:rsidR="006C17C2">
        <w:rPr>
          <w:noProof/>
        </w:rPr>
        <w:t>1.23 V</w:t>
      </w:r>
    </w:p>
    <w:p w14:paraId="228BAE83" w14:textId="77777777" w:rsidR="00C650E6" w:rsidRDefault="00C650E6" w:rsidP="00D55515">
      <w:pPr>
        <w:pStyle w:val="Pactivitytxt12"/>
        <w:spacing w:after="0"/>
      </w:pPr>
    </w:p>
    <w:p w14:paraId="68A5CB5D" w14:textId="5744A16B" w:rsidR="00C650E6" w:rsidRDefault="00C650E6" w:rsidP="00D55515">
      <w:pPr>
        <w:pStyle w:val="Pactivitytxt12"/>
        <w:spacing w:after="0"/>
      </w:pPr>
      <w:r w:rsidRPr="00C2435E">
        <w:rPr>
          <w:b/>
        </w:rPr>
        <w:t xml:space="preserve">Question </w:t>
      </w:r>
      <w:r>
        <w:rPr>
          <w:b/>
        </w:rPr>
        <w:t xml:space="preserve">5                                </w:t>
      </w:r>
      <w:r>
        <w:t>(10 marks)</w:t>
      </w:r>
    </w:p>
    <w:p w14:paraId="78B678F6" w14:textId="246524E1" w:rsidR="00C650E6" w:rsidRPr="00F7756C" w:rsidRDefault="00C650E6" w:rsidP="00D55515">
      <w:pPr>
        <w:pStyle w:val="Pactivitytxt12"/>
        <w:spacing w:after="0"/>
      </w:pPr>
      <w:r w:rsidRPr="00C2435E">
        <w:rPr>
          <w:b/>
        </w:rPr>
        <w:t>a</w:t>
      </w:r>
      <w:r>
        <w:t xml:space="preserve">.     Anode:  </w:t>
      </w:r>
      <w:r w:rsidR="006C17C2">
        <w:t xml:space="preserve"> 2Cl</w:t>
      </w:r>
      <w:r w:rsidR="006C17C2">
        <w:rPr>
          <w:vertAlign w:val="superscript"/>
        </w:rPr>
        <w:t>-</w:t>
      </w:r>
      <w:r w:rsidR="006C17C2">
        <w:t>(</w:t>
      </w:r>
      <w:proofErr w:type="spellStart"/>
      <w:r w:rsidR="00F7756C">
        <w:t>aq</w:t>
      </w:r>
      <w:proofErr w:type="spellEnd"/>
      <w:r w:rsidR="006C17C2">
        <w:t xml:space="preserve">)  </w:t>
      </w:r>
      <w:r w:rsidR="006C17C2">
        <w:sym w:font="Wingdings" w:char="F0E0"/>
      </w:r>
      <w:r w:rsidR="006C17C2">
        <w:t xml:space="preserve">   Cl</w:t>
      </w:r>
      <w:r w:rsidR="00F7756C">
        <w:rPr>
          <w:vertAlign w:val="subscript"/>
        </w:rPr>
        <w:t>2</w:t>
      </w:r>
      <w:r w:rsidR="006C17C2">
        <w:t>(g)   +   2e</w:t>
      </w:r>
      <w:r w:rsidR="006C17C2">
        <w:rPr>
          <w:vertAlign w:val="superscript"/>
        </w:rPr>
        <w:t>-</w:t>
      </w:r>
      <w:r w:rsidR="00F7756C">
        <w:t xml:space="preserve">                                              4 marks</w:t>
      </w:r>
    </w:p>
    <w:p w14:paraId="0B4B762C" w14:textId="1E66D171" w:rsidR="00C650E6" w:rsidRDefault="00C650E6" w:rsidP="00D55515">
      <w:pPr>
        <w:pStyle w:val="Pactivitytxt12"/>
        <w:spacing w:after="0"/>
      </w:pPr>
      <w:r>
        <w:t xml:space="preserve">        Cathode:  </w:t>
      </w:r>
      <w:r w:rsidR="006C17C2">
        <w:t>2H</w:t>
      </w:r>
      <w:r w:rsidR="00F7756C">
        <w:rPr>
          <w:vertAlign w:val="subscript"/>
        </w:rPr>
        <w:t>2</w:t>
      </w:r>
      <w:r w:rsidR="006C17C2">
        <w:t>O(l)</w:t>
      </w:r>
      <w:r w:rsidR="00F7756C">
        <w:t xml:space="preserve"> + 2e</w:t>
      </w:r>
      <w:r w:rsidR="00F7756C">
        <w:rPr>
          <w:vertAlign w:val="superscript"/>
        </w:rPr>
        <w:t>-</w:t>
      </w:r>
      <w:r w:rsidR="006C17C2">
        <w:t xml:space="preserve">   </w:t>
      </w:r>
      <w:r w:rsidR="006C17C2">
        <w:sym w:font="Wingdings" w:char="F0E0"/>
      </w:r>
      <w:r w:rsidR="006C17C2">
        <w:t xml:space="preserve">  H</w:t>
      </w:r>
      <w:r w:rsidR="00F7756C">
        <w:rPr>
          <w:vertAlign w:val="subscript"/>
        </w:rPr>
        <w:t>2</w:t>
      </w:r>
      <w:r w:rsidR="006C17C2">
        <w:t>(g) +  2OH</w:t>
      </w:r>
      <w:r w:rsidR="00F7756C">
        <w:rPr>
          <w:vertAlign w:val="superscript"/>
        </w:rPr>
        <w:t>-</w:t>
      </w:r>
      <w:r w:rsidR="006C17C2">
        <w:t>(</w:t>
      </w:r>
      <w:proofErr w:type="spellStart"/>
      <w:r w:rsidR="006C17C2">
        <w:t>aq</w:t>
      </w:r>
      <w:proofErr w:type="spellEnd"/>
      <w:r w:rsidR="006C17C2">
        <w:t>)</w:t>
      </w:r>
    </w:p>
    <w:p w14:paraId="690132C0" w14:textId="3495FE1F" w:rsidR="00C650E6" w:rsidRPr="009F2658" w:rsidRDefault="009F2658" w:rsidP="00D55515">
      <w:pPr>
        <w:pStyle w:val="Pactivitytxt12"/>
        <w:spacing w:after="0"/>
        <w:rPr>
          <w:color w:val="FF0000"/>
        </w:rPr>
      </w:pPr>
      <w:r>
        <w:rPr>
          <w:color w:val="FF0000"/>
        </w:rPr>
        <w:t>This is the membrane cell page 247 – note the exception to the E0 rules of Cl2</w:t>
      </w:r>
    </w:p>
    <w:p w14:paraId="4A7F82F7" w14:textId="6D30C9FE" w:rsidR="00C650E6" w:rsidRDefault="00C650E6" w:rsidP="00D55515">
      <w:pPr>
        <w:pStyle w:val="Pactivitytxt12"/>
        <w:spacing w:after="0"/>
      </w:pPr>
      <w:r>
        <w:t xml:space="preserve">     Overall equation: </w:t>
      </w:r>
      <w:r w:rsidR="00F7756C">
        <w:t>2H</w:t>
      </w:r>
      <w:r w:rsidR="00F7756C">
        <w:rPr>
          <w:vertAlign w:val="subscript"/>
        </w:rPr>
        <w:t>2</w:t>
      </w:r>
      <w:r w:rsidR="00F7756C">
        <w:t>O(l) + 2Cl</w:t>
      </w:r>
      <w:r w:rsidR="00F7756C">
        <w:rPr>
          <w:vertAlign w:val="superscript"/>
        </w:rPr>
        <w:t>-</w:t>
      </w:r>
      <w:r w:rsidR="00F7756C">
        <w:t>(</w:t>
      </w:r>
      <w:proofErr w:type="spellStart"/>
      <w:r w:rsidR="00F7756C">
        <w:t>aq</w:t>
      </w:r>
      <w:proofErr w:type="spellEnd"/>
      <w:r w:rsidR="00F7756C">
        <w:t xml:space="preserve">)  </w:t>
      </w:r>
      <w:r w:rsidR="00F7756C">
        <w:sym w:font="Wingdings" w:char="F0E0"/>
      </w:r>
      <w:r w:rsidR="00F7756C">
        <w:t xml:space="preserve">   Cl</w:t>
      </w:r>
      <w:r w:rsidR="00F7756C">
        <w:rPr>
          <w:vertAlign w:val="subscript"/>
        </w:rPr>
        <w:t>2</w:t>
      </w:r>
      <w:r w:rsidR="00F7756C">
        <w:t>(g)   +  H</w:t>
      </w:r>
      <w:r w:rsidR="00F7756C">
        <w:rPr>
          <w:vertAlign w:val="subscript"/>
        </w:rPr>
        <w:t>2</w:t>
      </w:r>
      <w:r w:rsidR="00F7756C">
        <w:t>(g) + 2OH</w:t>
      </w:r>
      <w:r w:rsidR="00F7756C">
        <w:rPr>
          <w:vertAlign w:val="superscript"/>
        </w:rPr>
        <w:t>-</w:t>
      </w:r>
      <w:r w:rsidR="00F7756C">
        <w:t>(</w:t>
      </w:r>
      <w:proofErr w:type="spellStart"/>
      <w:r w:rsidR="00F7756C">
        <w:t>aq</w:t>
      </w:r>
      <w:proofErr w:type="spellEnd"/>
      <w:r w:rsidR="00F7756C">
        <w:t>)</w:t>
      </w:r>
    </w:p>
    <w:p w14:paraId="18D01420" w14:textId="31959D87" w:rsidR="00C650E6" w:rsidRPr="006C17C2" w:rsidRDefault="00C650E6" w:rsidP="00D55515">
      <w:pPr>
        <w:pStyle w:val="Pactivitytxt12"/>
        <w:spacing w:after="0"/>
      </w:pPr>
      <w:r>
        <w:t xml:space="preserve">     Products of this process: </w:t>
      </w:r>
      <w:r w:rsidR="006C17C2">
        <w:t>H</w:t>
      </w:r>
      <w:r w:rsidR="006C17C2">
        <w:rPr>
          <w:vertAlign w:val="subscript"/>
        </w:rPr>
        <w:t>2</w:t>
      </w:r>
      <w:r w:rsidR="006C17C2">
        <w:t>, Cl</w:t>
      </w:r>
      <w:r w:rsidR="006C17C2">
        <w:rPr>
          <w:vertAlign w:val="subscript"/>
        </w:rPr>
        <w:t>2</w:t>
      </w:r>
      <w:r w:rsidR="006C17C2">
        <w:t>, NaOH</w:t>
      </w:r>
    </w:p>
    <w:p w14:paraId="01A0D3AA" w14:textId="77777777" w:rsidR="00C650E6" w:rsidRDefault="00C650E6" w:rsidP="00D55515">
      <w:pPr>
        <w:pStyle w:val="Pactivitytxt12"/>
        <w:spacing w:after="0"/>
      </w:pPr>
      <w:r>
        <w:t xml:space="preserve">  </w:t>
      </w:r>
    </w:p>
    <w:p w14:paraId="48BF2808" w14:textId="686F8588" w:rsidR="00C64AB0" w:rsidRDefault="00C650E6" w:rsidP="00D55515">
      <w:pPr>
        <w:pStyle w:val="Pactivitytxt12"/>
        <w:spacing w:after="0"/>
      </w:pPr>
      <w:r w:rsidRPr="005D464B">
        <w:rPr>
          <w:b/>
        </w:rPr>
        <w:t>b</w:t>
      </w:r>
      <w:r>
        <w:t xml:space="preserve">.    </w:t>
      </w:r>
      <w:r w:rsidR="00A32BDD">
        <w:t xml:space="preserve">Q = It = </w:t>
      </w:r>
      <w:r w:rsidR="00C64AB0">
        <w:t xml:space="preserve">49 × 4× 3600 = 7.06 × </w:t>
      </w:r>
      <w:r w:rsidR="00C64AB0" w:rsidRPr="00C64AB0">
        <w:t>10</w:t>
      </w:r>
      <w:r w:rsidR="00C64AB0" w:rsidRPr="00C64AB0">
        <w:rPr>
          <w:vertAlign w:val="superscript"/>
        </w:rPr>
        <w:t>6</w:t>
      </w:r>
      <w:r w:rsidR="00C64AB0">
        <w:t xml:space="preserve"> C</w:t>
      </w:r>
    </w:p>
    <w:p w14:paraId="1962AF50" w14:textId="5E30AA99" w:rsidR="00C64AB0" w:rsidRDefault="00C64AB0" w:rsidP="00D55515">
      <w:pPr>
        <w:pStyle w:val="Pactivitytxt12"/>
        <w:spacing w:after="0"/>
      </w:pPr>
      <w:r>
        <w:t xml:space="preserve">      n(e) = /96500 = 7.31 mol</w:t>
      </w:r>
    </w:p>
    <w:p w14:paraId="0C0D93FD" w14:textId="68DC4D6B" w:rsidR="00C64AB0" w:rsidRPr="009F2658" w:rsidRDefault="00C64AB0" w:rsidP="00D55515">
      <w:pPr>
        <w:pStyle w:val="Pactivitytxt12"/>
        <w:spacing w:after="0"/>
        <w:rPr>
          <w:color w:val="FF0000"/>
        </w:rPr>
      </w:pPr>
      <w:r>
        <w:t xml:space="preserve">      n(Cl</w:t>
      </w:r>
      <w:r>
        <w:rPr>
          <w:vertAlign w:val="subscript"/>
        </w:rPr>
        <w:t>2</w:t>
      </w:r>
      <w:r>
        <w:t>) = 3.66 mol</w:t>
      </w:r>
      <w:r w:rsidR="009F2658">
        <w:t xml:space="preserve">          </w:t>
      </w:r>
      <w:r w:rsidR="009F2658">
        <w:rPr>
          <w:color w:val="FF0000"/>
        </w:rPr>
        <w:t>worked examples like 9.3.1</w:t>
      </w:r>
    </w:p>
    <w:p w14:paraId="12475821" w14:textId="7871A567" w:rsidR="00C650E6" w:rsidRDefault="00C64AB0" w:rsidP="00D55515">
      <w:pPr>
        <w:pStyle w:val="Pactivitytxt12"/>
        <w:spacing w:after="0"/>
      </w:pPr>
      <w:r>
        <w:lastRenderedPageBreak/>
        <w:t xml:space="preserve">        V = 127 L</w:t>
      </w:r>
      <w:r w:rsidR="00C650E6">
        <w:t xml:space="preserve">              4 marks</w:t>
      </w:r>
    </w:p>
    <w:p w14:paraId="69F52D8C" w14:textId="77777777" w:rsidR="00C650E6" w:rsidRDefault="00C650E6" w:rsidP="00D55515">
      <w:pPr>
        <w:pStyle w:val="Pactivitytxt12"/>
        <w:spacing w:after="0"/>
      </w:pPr>
    </w:p>
    <w:p w14:paraId="4415CD04" w14:textId="47F90851" w:rsidR="00C650E6" w:rsidRDefault="00C650E6" w:rsidP="00586444">
      <w:pPr>
        <w:pStyle w:val="Pactivitytxt12"/>
        <w:spacing w:after="0"/>
      </w:pPr>
      <w:r w:rsidRPr="005D464B">
        <w:rPr>
          <w:b/>
        </w:rPr>
        <w:t>c</w:t>
      </w:r>
      <w:r>
        <w:t xml:space="preserve">.    </w:t>
      </w:r>
      <w:proofErr w:type="spellStart"/>
      <w:r w:rsidRPr="005D464B">
        <w:rPr>
          <w:b/>
        </w:rPr>
        <w:t>i</w:t>
      </w:r>
      <w:proofErr w:type="spellEnd"/>
      <w:r>
        <w:t xml:space="preserve">.   </w:t>
      </w:r>
      <w:r w:rsidR="00586444">
        <w:t>Na</w:t>
      </w:r>
      <w:r w:rsidR="00586444">
        <w:rPr>
          <w:vertAlign w:val="superscript"/>
        </w:rPr>
        <w:t>+</w:t>
      </w:r>
      <w:r w:rsidR="00586444">
        <w:t>(l)  +  e</w:t>
      </w:r>
      <w:r w:rsidR="00586444">
        <w:rPr>
          <w:vertAlign w:val="superscript"/>
        </w:rPr>
        <w:t xml:space="preserve">-  </w:t>
      </w:r>
      <w:r w:rsidR="00586444">
        <w:t xml:space="preserve"> </w:t>
      </w:r>
      <w:r w:rsidR="00586444">
        <w:sym w:font="Wingdings" w:char="F0E0"/>
      </w:r>
      <w:r w:rsidR="00586444">
        <w:t xml:space="preserve">    Na(l)</w:t>
      </w:r>
      <w:r>
        <w:t xml:space="preserve">                                                      1 mark</w:t>
      </w:r>
    </w:p>
    <w:p w14:paraId="45E0BEEE" w14:textId="77777777" w:rsidR="00C650E6" w:rsidRDefault="00C650E6" w:rsidP="00D55515">
      <w:pPr>
        <w:pStyle w:val="Pactivitytxt12"/>
        <w:spacing w:after="0"/>
      </w:pPr>
    </w:p>
    <w:p w14:paraId="3895F9F8" w14:textId="1407808D" w:rsidR="00C650E6" w:rsidRDefault="00C650E6" w:rsidP="00194434">
      <w:pPr>
        <w:pStyle w:val="Pactivitytxt12"/>
        <w:spacing w:after="0"/>
      </w:pPr>
      <w:r>
        <w:t xml:space="preserve">         </w:t>
      </w:r>
      <w:r w:rsidRPr="005D464B">
        <w:rPr>
          <w:b/>
        </w:rPr>
        <w:t>ii</w:t>
      </w:r>
      <w:r>
        <w:t xml:space="preserve">.    </w:t>
      </w:r>
      <w:r w:rsidR="00194434">
        <w:t>2H</w:t>
      </w:r>
      <w:r w:rsidR="00194434">
        <w:rPr>
          <w:vertAlign w:val="subscript"/>
        </w:rPr>
        <w:t>2</w:t>
      </w:r>
      <w:r w:rsidR="00194434">
        <w:t>O(l) + 2e</w:t>
      </w:r>
      <w:r w:rsidR="00194434">
        <w:rPr>
          <w:vertAlign w:val="superscript"/>
        </w:rPr>
        <w:t>-</w:t>
      </w:r>
      <w:r w:rsidR="00194434">
        <w:t xml:space="preserve">   </w:t>
      </w:r>
      <w:r w:rsidR="00194434">
        <w:sym w:font="Wingdings" w:char="F0E0"/>
      </w:r>
      <w:r w:rsidR="00194434">
        <w:t xml:space="preserve">  O</w:t>
      </w:r>
      <w:r w:rsidR="00194434">
        <w:rPr>
          <w:vertAlign w:val="subscript"/>
        </w:rPr>
        <w:t>2</w:t>
      </w:r>
      <w:r w:rsidR="00194434">
        <w:t>(g) +  4H</w:t>
      </w:r>
      <w:r w:rsidR="00194434">
        <w:rPr>
          <w:vertAlign w:val="superscript"/>
        </w:rPr>
        <w:t>+</w:t>
      </w:r>
      <w:r w:rsidR="00194434">
        <w:t>(</w:t>
      </w:r>
      <w:proofErr w:type="spellStart"/>
      <w:r w:rsidR="00194434">
        <w:t>aq</w:t>
      </w:r>
      <w:proofErr w:type="spellEnd"/>
      <w:r w:rsidR="00194434">
        <w:t>)   +  4e</w:t>
      </w:r>
      <w:r w:rsidR="00194434">
        <w:rPr>
          <w:vertAlign w:val="superscript"/>
        </w:rPr>
        <w:t xml:space="preserve">-       </w:t>
      </w:r>
      <w:r w:rsidR="00194434">
        <w:t xml:space="preserve"> </w:t>
      </w:r>
      <w:r>
        <w:t>1 mark</w:t>
      </w:r>
    </w:p>
    <w:p w14:paraId="754AF4D3" w14:textId="7EDB67CD" w:rsidR="00C650E6" w:rsidRDefault="00C650E6" w:rsidP="00D55515">
      <w:pPr>
        <w:pStyle w:val="Pactivitytxt12"/>
        <w:spacing w:after="0"/>
      </w:pPr>
      <w:r>
        <w:t xml:space="preserve"> </w:t>
      </w:r>
    </w:p>
    <w:p w14:paraId="10A721D5" w14:textId="77777777" w:rsidR="00C650E6" w:rsidRDefault="00C650E6" w:rsidP="00D55515">
      <w:pPr>
        <w:pStyle w:val="Pactivitytxt12"/>
        <w:spacing w:after="0"/>
      </w:pPr>
    </w:p>
    <w:p w14:paraId="76C9AAC3" w14:textId="77777777" w:rsidR="00C650E6" w:rsidRDefault="00C650E6" w:rsidP="00D55515">
      <w:pPr>
        <w:pStyle w:val="Pactivitytxt12"/>
        <w:spacing w:after="0"/>
      </w:pPr>
      <w:r w:rsidRPr="0074048F">
        <w:rPr>
          <w:b/>
        </w:rPr>
        <w:t xml:space="preserve">Question </w:t>
      </w:r>
      <w:r>
        <w:rPr>
          <w:b/>
        </w:rPr>
        <w:t xml:space="preserve">6                        </w:t>
      </w:r>
      <w:r w:rsidRPr="00D1296C">
        <w:t>(</w:t>
      </w:r>
      <w:r>
        <w:t>8</w:t>
      </w:r>
      <w:r w:rsidRPr="00D1296C">
        <w:t xml:space="preserve"> marks)</w:t>
      </w:r>
    </w:p>
    <w:p w14:paraId="3459B5D3" w14:textId="33154A81" w:rsidR="00C650E6" w:rsidRDefault="00C650E6" w:rsidP="00D55515">
      <w:pPr>
        <w:pStyle w:val="Pactivitytxt12"/>
        <w:spacing w:after="0"/>
      </w:pPr>
      <w:r w:rsidRPr="00D8374A">
        <w:rPr>
          <w:b/>
        </w:rPr>
        <w:t>a</w:t>
      </w:r>
      <w:r>
        <w:t xml:space="preserve">.      Reactants:  </w:t>
      </w:r>
      <w:r w:rsidR="00194434">
        <w:t>Mg/HCl   or CaCO</w:t>
      </w:r>
      <w:r w:rsidR="00194434">
        <w:rPr>
          <w:vertAlign w:val="subscript"/>
        </w:rPr>
        <w:t>3</w:t>
      </w:r>
      <w:r w:rsidR="00194434">
        <w:t>/HCl                                    2 marks</w:t>
      </w:r>
    </w:p>
    <w:p w14:paraId="70A13764" w14:textId="77777777" w:rsidR="00C650E6" w:rsidRDefault="00C650E6" w:rsidP="00D55515">
      <w:pPr>
        <w:pStyle w:val="Pactivitytxt12"/>
        <w:spacing w:after="0"/>
      </w:pPr>
    </w:p>
    <w:p w14:paraId="73D6EC10" w14:textId="58F04BB8" w:rsidR="00C650E6" w:rsidRDefault="00C650E6" w:rsidP="00D55515">
      <w:pPr>
        <w:pStyle w:val="Pactivitytxt12"/>
        <w:spacing w:after="0"/>
      </w:pPr>
      <w:r>
        <w:t xml:space="preserve">        Equation:     </w:t>
      </w:r>
      <w:r w:rsidR="00194434">
        <w:t>Mg(s)   +  2HCl(</w:t>
      </w:r>
      <w:proofErr w:type="spellStart"/>
      <w:r w:rsidR="00194434">
        <w:t>aq</w:t>
      </w:r>
      <w:proofErr w:type="spellEnd"/>
      <w:r w:rsidR="00194434">
        <w:t xml:space="preserve">)   </w:t>
      </w:r>
      <w:r w:rsidR="00194434">
        <w:sym w:font="Wingdings" w:char="F0E0"/>
      </w:r>
      <w:r w:rsidR="00194434">
        <w:t xml:space="preserve">  MgCl</w:t>
      </w:r>
      <w:r w:rsidR="00194434">
        <w:rPr>
          <w:vertAlign w:val="subscript"/>
        </w:rPr>
        <w:t>2</w:t>
      </w:r>
      <w:r w:rsidR="00194434">
        <w:t>(</w:t>
      </w:r>
      <w:proofErr w:type="spellStart"/>
      <w:r w:rsidR="00194434">
        <w:t>aq</w:t>
      </w:r>
      <w:proofErr w:type="spellEnd"/>
      <w:r w:rsidR="00194434">
        <w:t>)  +  H</w:t>
      </w:r>
      <w:r w:rsidR="00194434">
        <w:rPr>
          <w:vertAlign w:val="subscript"/>
        </w:rPr>
        <w:t>2</w:t>
      </w:r>
      <w:r w:rsidR="00194434">
        <w:t>(g)</w:t>
      </w:r>
    </w:p>
    <w:p w14:paraId="172B2205" w14:textId="3098F75D" w:rsidR="00C650E6" w:rsidRPr="009F2658" w:rsidRDefault="009F2658" w:rsidP="00D55515">
      <w:pPr>
        <w:pStyle w:val="Pactivitytxt12"/>
        <w:spacing w:after="0"/>
        <w:rPr>
          <w:color w:val="FF0000"/>
        </w:rPr>
      </w:pPr>
      <w:r>
        <w:rPr>
          <w:color w:val="FF0000"/>
        </w:rPr>
        <w:t xml:space="preserve">Page 180 but linked to the Investigation you </w:t>
      </w:r>
      <w:proofErr w:type="gramStart"/>
      <w:r>
        <w:rPr>
          <w:color w:val="FF0000"/>
        </w:rPr>
        <w:t>have to</w:t>
      </w:r>
      <w:proofErr w:type="gramEnd"/>
      <w:r>
        <w:rPr>
          <w:color w:val="FF0000"/>
        </w:rPr>
        <w:t xml:space="preserve"> do</w:t>
      </w:r>
    </w:p>
    <w:p w14:paraId="6D4057CD" w14:textId="77777777" w:rsidR="00194434" w:rsidRDefault="00C650E6" w:rsidP="00D55515">
      <w:pPr>
        <w:pStyle w:val="Pactivitytxt12"/>
        <w:spacing w:after="0"/>
      </w:pPr>
      <w:r w:rsidRPr="00D8374A">
        <w:rPr>
          <w:b/>
        </w:rPr>
        <w:t>b</w:t>
      </w:r>
      <w:r>
        <w:t xml:space="preserve">.      </w:t>
      </w:r>
      <w:r w:rsidR="00194434">
        <w:t>P</w:t>
      </w:r>
      <w:r>
        <w:t>ossible hypothesis</w:t>
      </w:r>
      <w:r w:rsidR="00194434">
        <w:t>: The reaction rate will increase with temperature.</w:t>
      </w:r>
    </w:p>
    <w:p w14:paraId="232FBE30" w14:textId="3FF08D07" w:rsidR="00194434" w:rsidRDefault="00194434" w:rsidP="00D55515">
      <w:pPr>
        <w:pStyle w:val="Pactivitytxt12"/>
        <w:spacing w:after="0"/>
      </w:pPr>
      <w:r>
        <w:t xml:space="preserve">         Procedure:</w:t>
      </w:r>
    </w:p>
    <w:p w14:paraId="0A5F114D" w14:textId="34B30DA7" w:rsidR="00194434" w:rsidRDefault="00194434" w:rsidP="00D55515">
      <w:pPr>
        <w:pStyle w:val="Pactivitytxt12"/>
        <w:spacing w:after="0"/>
      </w:pPr>
      <w:r>
        <w:t xml:space="preserve">        Add 50 mL of 1.0 M HCl to the flask</w:t>
      </w:r>
    </w:p>
    <w:p w14:paraId="541FA20C" w14:textId="00D6115A" w:rsidR="00194434" w:rsidRDefault="00194434" w:rsidP="00D55515">
      <w:pPr>
        <w:pStyle w:val="Pactivitytxt12"/>
        <w:spacing w:after="0"/>
      </w:pPr>
      <w:r>
        <w:t xml:space="preserve">        Heat contents to 20 C.</w:t>
      </w:r>
    </w:p>
    <w:p w14:paraId="2F645980" w14:textId="49402350" w:rsidR="00194434" w:rsidRDefault="00194434" w:rsidP="00D55515">
      <w:pPr>
        <w:pStyle w:val="Pactivitytxt12"/>
        <w:spacing w:after="0"/>
      </w:pPr>
      <w:r>
        <w:t xml:space="preserve">        Add 0.1 g of Mg</w:t>
      </w:r>
    </w:p>
    <w:p w14:paraId="467DEC53" w14:textId="3C9789C8" w:rsidR="00194434" w:rsidRDefault="00194434" w:rsidP="00D55515">
      <w:pPr>
        <w:pStyle w:val="Pactivitytxt12"/>
        <w:spacing w:after="0"/>
      </w:pPr>
      <w:r>
        <w:t xml:space="preserve">        Record time taken to produce 50 mL of gas</w:t>
      </w:r>
    </w:p>
    <w:p w14:paraId="4F779D39" w14:textId="77777777" w:rsidR="00194434" w:rsidRDefault="00194434" w:rsidP="00D55515">
      <w:pPr>
        <w:pStyle w:val="Pactivitytxt12"/>
        <w:spacing w:after="0"/>
      </w:pPr>
      <w:r>
        <w:t xml:space="preserve">        Repeat procedure with the HCl at 25 </w:t>
      </w:r>
      <w:r>
        <w:rPr>
          <w:vertAlign w:val="superscript"/>
        </w:rPr>
        <w:t>0</w:t>
      </w:r>
      <w:r>
        <w:t xml:space="preserve">C, then 30, then 35 </w:t>
      </w:r>
      <w:r>
        <w:rPr>
          <w:vertAlign w:val="superscript"/>
        </w:rPr>
        <w:t>0</w:t>
      </w:r>
      <w:r>
        <w:t xml:space="preserve">C etc    </w:t>
      </w:r>
    </w:p>
    <w:p w14:paraId="1C8D8FB5" w14:textId="12F8DA2B" w:rsidR="00194434" w:rsidRDefault="00194434" w:rsidP="00D55515">
      <w:pPr>
        <w:pStyle w:val="Pactivitytxt12"/>
        <w:spacing w:after="0"/>
      </w:pPr>
      <w:r>
        <w:t xml:space="preserve">        Graph of time taken (y axis) vs temperature.              6 marks</w:t>
      </w:r>
    </w:p>
    <w:p w14:paraId="53CE15E2" w14:textId="42CB2F33" w:rsidR="00C650E6" w:rsidRDefault="00194434" w:rsidP="00D55515">
      <w:pPr>
        <w:pStyle w:val="Pactivitytxt12"/>
        <w:spacing w:after="0"/>
      </w:pPr>
      <w:r>
        <w:t xml:space="preserve"> </w:t>
      </w:r>
    </w:p>
    <w:p w14:paraId="0B0CBFE9" w14:textId="77777777" w:rsidR="00C650E6" w:rsidRDefault="00C650E6" w:rsidP="00D55515">
      <w:pPr>
        <w:pStyle w:val="Pactivitytxt12"/>
        <w:spacing w:after="0"/>
      </w:pPr>
    </w:p>
    <w:p w14:paraId="032B0DDD" w14:textId="77777777" w:rsidR="00C650E6" w:rsidRPr="005D464B" w:rsidRDefault="00C650E6" w:rsidP="00D55515">
      <w:pPr>
        <w:pStyle w:val="Pactivitytxt12"/>
        <w:spacing w:after="0"/>
      </w:pPr>
      <w:r w:rsidRPr="005D464B">
        <w:rPr>
          <w:b/>
        </w:rPr>
        <w:t>Question 7</w:t>
      </w:r>
      <w:r>
        <w:rPr>
          <w:b/>
        </w:rPr>
        <w:t xml:space="preserve">     </w:t>
      </w:r>
      <w:r>
        <w:t xml:space="preserve">   (7 marks)</w:t>
      </w:r>
    </w:p>
    <w:p w14:paraId="5786FFCB" w14:textId="71BD78EF" w:rsidR="00C650E6" w:rsidRDefault="00C650E6" w:rsidP="00D55515">
      <w:pPr>
        <w:pStyle w:val="Pactivitytxt12"/>
        <w:spacing w:after="0"/>
      </w:pPr>
      <w:r w:rsidRPr="00A660D6">
        <w:rPr>
          <w:b/>
        </w:rPr>
        <w:t>a</w:t>
      </w:r>
      <w:r>
        <w:t xml:space="preserve">.   </w:t>
      </w:r>
      <w:proofErr w:type="spellStart"/>
      <w:r w:rsidRPr="00A660D6">
        <w:rPr>
          <w:b/>
        </w:rPr>
        <w:t>i</w:t>
      </w:r>
      <w:proofErr w:type="spellEnd"/>
      <w:r>
        <w:t xml:space="preserve">.    independent variable                      </w:t>
      </w:r>
      <w:r w:rsidR="00194434">
        <w:t>separation distance                              3 marks</w:t>
      </w:r>
    </w:p>
    <w:p w14:paraId="0A467513" w14:textId="57D2AFAA" w:rsidR="00C650E6" w:rsidRDefault="00C650E6" w:rsidP="00D55515">
      <w:pPr>
        <w:pStyle w:val="Pactivitytxt12"/>
        <w:spacing w:after="0"/>
      </w:pPr>
      <w:r>
        <w:t xml:space="preserve">      </w:t>
      </w:r>
      <w:r w:rsidRPr="00A660D6">
        <w:rPr>
          <w:b/>
        </w:rPr>
        <w:t>ii</w:t>
      </w:r>
      <w:r>
        <w:t xml:space="preserve">.   dependent variable                         </w:t>
      </w:r>
      <w:r w:rsidR="00194434">
        <w:t>current or voltage</w:t>
      </w:r>
    </w:p>
    <w:p w14:paraId="4C06037D" w14:textId="35D2CA51" w:rsidR="00C650E6" w:rsidRDefault="00C650E6" w:rsidP="00D55515">
      <w:pPr>
        <w:pStyle w:val="Pactivitytxt12"/>
        <w:spacing w:after="0"/>
      </w:pPr>
      <w:r>
        <w:t xml:space="preserve">     </w:t>
      </w:r>
      <w:r w:rsidRPr="005D464B">
        <w:rPr>
          <w:b/>
        </w:rPr>
        <w:t>iii</w:t>
      </w:r>
      <w:r>
        <w:t xml:space="preserve">.  a controlled variable                        </w:t>
      </w:r>
      <w:r w:rsidR="00194434">
        <w:t xml:space="preserve">temp or </w:t>
      </w:r>
      <w:proofErr w:type="spellStart"/>
      <w:r w:rsidR="00194434">
        <w:t>soln</w:t>
      </w:r>
      <w:proofErr w:type="spellEnd"/>
      <w:r w:rsidR="00194434">
        <w:t xml:space="preserve"> concentration</w:t>
      </w:r>
    </w:p>
    <w:p w14:paraId="1DC0A4FC" w14:textId="77777777" w:rsidR="00C650E6" w:rsidRDefault="00C650E6" w:rsidP="00D55515">
      <w:pPr>
        <w:pStyle w:val="Pactivitytxt12"/>
        <w:spacing w:after="0"/>
      </w:pPr>
    </w:p>
    <w:p w14:paraId="02861178" w14:textId="380FCB74" w:rsidR="00C650E6" w:rsidRDefault="00C650E6" w:rsidP="00D55515">
      <w:pPr>
        <w:pStyle w:val="Pactivitytxt12"/>
        <w:spacing w:after="0"/>
      </w:pPr>
      <w:r w:rsidRPr="005D464B">
        <w:rPr>
          <w:b/>
        </w:rPr>
        <w:t>b</w:t>
      </w:r>
      <w:r>
        <w:t xml:space="preserve">.     </w:t>
      </w:r>
      <w:r w:rsidR="00194434">
        <w:t>Zn(s)   +  Cu</w:t>
      </w:r>
      <w:r w:rsidR="00194434">
        <w:rPr>
          <w:vertAlign w:val="superscript"/>
        </w:rPr>
        <w:t>2+</w:t>
      </w:r>
      <w:r w:rsidR="00194434">
        <w:t>(</w:t>
      </w:r>
      <w:proofErr w:type="spellStart"/>
      <w:r w:rsidR="00194434">
        <w:t>aq</w:t>
      </w:r>
      <w:proofErr w:type="spellEnd"/>
      <w:r w:rsidR="00194434">
        <w:t xml:space="preserve">)  </w:t>
      </w:r>
      <w:r w:rsidR="00194434">
        <w:sym w:font="Wingdings" w:char="F0E0"/>
      </w:r>
      <w:r w:rsidR="00194434">
        <w:t xml:space="preserve">   Zn</w:t>
      </w:r>
      <w:r w:rsidR="00194434">
        <w:rPr>
          <w:vertAlign w:val="superscript"/>
        </w:rPr>
        <w:t>2+</w:t>
      </w:r>
      <w:r w:rsidR="00194434">
        <w:t>(</w:t>
      </w:r>
      <w:proofErr w:type="spellStart"/>
      <w:r w:rsidR="00194434">
        <w:t>aq</w:t>
      </w:r>
      <w:proofErr w:type="spellEnd"/>
      <w:r w:rsidR="00194434">
        <w:t>)   +  Cu(s)</w:t>
      </w:r>
      <w:r>
        <w:t xml:space="preserve">                                      1 mark</w:t>
      </w:r>
    </w:p>
    <w:p w14:paraId="14FD2B29" w14:textId="1D8FB263" w:rsidR="00C650E6" w:rsidRPr="009F2658" w:rsidRDefault="009F2658" w:rsidP="00D55515">
      <w:pPr>
        <w:pStyle w:val="Pactivitytxt12"/>
        <w:spacing w:after="0"/>
        <w:rPr>
          <w:color w:val="FF0000"/>
        </w:rPr>
      </w:pPr>
      <w:r>
        <w:rPr>
          <w:color w:val="FF0000"/>
        </w:rPr>
        <w:t>the data is provided for a reason – look very carefully at what it is saying</w:t>
      </w:r>
    </w:p>
    <w:p w14:paraId="7723D395" w14:textId="77777777" w:rsidR="00C26050" w:rsidRDefault="00C650E6" w:rsidP="00C26050">
      <w:pPr>
        <w:pStyle w:val="Pactivitytxt12"/>
        <w:spacing w:after="0"/>
      </w:pPr>
      <w:r w:rsidRPr="005D464B">
        <w:rPr>
          <w:b/>
        </w:rPr>
        <w:t>c</w:t>
      </w:r>
      <w:r>
        <w:t xml:space="preserve">.     </w:t>
      </w:r>
      <w:r w:rsidR="00C26050">
        <w:t xml:space="preserve">The separation is not affecting the voltage greatly, but it is affecting the current. The manufacturer </w:t>
      </w:r>
    </w:p>
    <w:p w14:paraId="49800492" w14:textId="77777777" w:rsidR="00C26050" w:rsidRDefault="00C26050" w:rsidP="00C26050">
      <w:pPr>
        <w:pStyle w:val="Pactivitytxt12"/>
        <w:spacing w:after="0"/>
      </w:pPr>
      <w:r>
        <w:t xml:space="preserve">         should make long, skinny batteries rather than wide ones where the electrodes are a long way apart. </w:t>
      </w:r>
    </w:p>
    <w:p w14:paraId="386C07F3" w14:textId="051D6E7D" w:rsidR="00C650E6" w:rsidRDefault="00C26050" w:rsidP="00C26050">
      <w:pPr>
        <w:pStyle w:val="Pactivitytxt12"/>
        <w:spacing w:after="0"/>
      </w:pPr>
      <w:r>
        <w:t xml:space="preserve">         The higher the current the more flexible the cell is in applications it is suitable for.        </w:t>
      </w:r>
      <w:r w:rsidR="00C650E6">
        <w:t xml:space="preserve">3 marks             </w:t>
      </w:r>
    </w:p>
    <w:bookmarkEnd w:id="1"/>
    <w:p w14:paraId="5700DA4A" w14:textId="44B238B3" w:rsidR="00FB5514" w:rsidRPr="00D46ACE" w:rsidRDefault="00821246" w:rsidP="00C26050">
      <w:pPr>
        <w:spacing w:after="0"/>
      </w:pPr>
      <w:r>
        <w:t xml:space="preserve">   </w:t>
      </w:r>
    </w:p>
    <w:sectPr w:rsidR="00FB5514" w:rsidRPr="00D46ACE" w:rsidSect="00F614AC">
      <w:footerReference w:type="default" r:id="rId1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E190E0" w14:textId="77777777" w:rsidR="00D815CE" w:rsidRDefault="00D815CE" w:rsidP="00F95330">
      <w:pPr>
        <w:spacing w:after="0" w:line="240" w:lineRule="auto"/>
      </w:pPr>
      <w:r>
        <w:separator/>
      </w:r>
    </w:p>
  </w:endnote>
  <w:endnote w:type="continuationSeparator" w:id="0">
    <w:p w14:paraId="6C5FE6B6" w14:textId="77777777" w:rsidR="00D815CE" w:rsidRDefault="00D815CE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0B6F7A8D" w:rsidR="00BC6573" w:rsidRDefault="00BC6573">
    <w:pPr>
      <w:pStyle w:val="Footer"/>
    </w:pPr>
    <w:r>
      <w:t>©</w:t>
    </w:r>
    <w:proofErr w:type="spellStart"/>
    <w:r>
      <w:t>POShea</w:t>
    </w:r>
    <w:proofErr w:type="spellEnd"/>
    <w:r>
      <w:t xml:space="preserve"> 2020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BC6573" w:rsidRDefault="00BC65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7A53B4" w14:textId="77777777" w:rsidR="00D815CE" w:rsidRDefault="00D815CE" w:rsidP="00F95330">
      <w:pPr>
        <w:spacing w:after="0" w:line="240" w:lineRule="auto"/>
      </w:pPr>
      <w:r>
        <w:separator/>
      </w:r>
    </w:p>
  </w:footnote>
  <w:footnote w:type="continuationSeparator" w:id="0">
    <w:p w14:paraId="2CE38794" w14:textId="77777777" w:rsidR="00D815CE" w:rsidRDefault="00D815CE" w:rsidP="00F953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1A726A"/>
    <w:multiLevelType w:val="hybridMultilevel"/>
    <w:tmpl w:val="2EFA84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52BBC"/>
    <w:multiLevelType w:val="hybridMultilevel"/>
    <w:tmpl w:val="B880B97C"/>
    <w:lvl w:ilvl="0" w:tplc="7D12A3CE">
      <w:start w:val="1"/>
      <w:numFmt w:val="lowerLetter"/>
      <w:lvlText w:val="%1."/>
      <w:lvlJc w:val="left"/>
      <w:pPr>
        <w:ind w:left="840" w:hanging="48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9311FF"/>
    <w:multiLevelType w:val="hybridMultilevel"/>
    <w:tmpl w:val="060A1C72"/>
    <w:lvl w:ilvl="0" w:tplc="87C8996A">
      <w:start w:val="1"/>
      <w:numFmt w:val="lowerLetter"/>
      <w:lvlText w:val="%1."/>
      <w:lvlJc w:val="left"/>
      <w:pPr>
        <w:ind w:left="501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21" w:hanging="360"/>
      </w:pPr>
    </w:lvl>
    <w:lvl w:ilvl="2" w:tplc="0C09001B" w:tentative="1">
      <w:start w:val="1"/>
      <w:numFmt w:val="lowerRoman"/>
      <w:lvlText w:val="%3."/>
      <w:lvlJc w:val="right"/>
      <w:pPr>
        <w:ind w:left="1941" w:hanging="180"/>
      </w:pPr>
    </w:lvl>
    <w:lvl w:ilvl="3" w:tplc="0C09000F" w:tentative="1">
      <w:start w:val="1"/>
      <w:numFmt w:val="decimal"/>
      <w:lvlText w:val="%4."/>
      <w:lvlJc w:val="left"/>
      <w:pPr>
        <w:ind w:left="2661" w:hanging="360"/>
      </w:pPr>
    </w:lvl>
    <w:lvl w:ilvl="4" w:tplc="0C090019" w:tentative="1">
      <w:start w:val="1"/>
      <w:numFmt w:val="lowerLetter"/>
      <w:lvlText w:val="%5."/>
      <w:lvlJc w:val="left"/>
      <w:pPr>
        <w:ind w:left="3381" w:hanging="360"/>
      </w:pPr>
    </w:lvl>
    <w:lvl w:ilvl="5" w:tplc="0C09001B" w:tentative="1">
      <w:start w:val="1"/>
      <w:numFmt w:val="lowerRoman"/>
      <w:lvlText w:val="%6."/>
      <w:lvlJc w:val="right"/>
      <w:pPr>
        <w:ind w:left="4101" w:hanging="180"/>
      </w:pPr>
    </w:lvl>
    <w:lvl w:ilvl="6" w:tplc="0C09000F" w:tentative="1">
      <w:start w:val="1"/>
      <w:numFmt w:val="decimal"/>
      <w:lvlText w:val="%7."/>
      <w:lvlJc w:val="left"/>
      <w:pPr>
        <w:ind w:left="4821" w:hanging="360"/>
      </w:pPr>
    </w:lvl>
    <w:lvl w:ilvl="7" w:tplc="0C090019" w:tentative="1">
      <w:start w:val="1"/>
      <w:numFmt w:val="lowerLetter"/>
      <w:lvlText w:val="%8."/>
      <w:lvlJc w:val="left"/>
      <w:pPr>
        <w:ind w:left="5541" w:hanging="360"/>
      </w:pPr>
    </w:lvl>
    <w:lvl w:ilvl="8" w:tplc="0C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62A8132F"/>
    <w:multiLevelType w:val="hybridMultilevel"/>
    <w:tmpl w:val="566857A2"/>
    <w:lvl w:ilvl="0" w:tplc="2FECCF2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567307"/>
    <w:multiLevelType w:val="hybridMultilevel"/>
    <w:tmpl w:val="269ED28A"/>
    <w:lvl w:ilvl="0" w:tplc="67AEF2F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2EE8"/>
    <w:rsid w:val="0001375E"/>
    <w:rsid w:val="00014411"/>
    <w:rsid w:val="00024319"/>
    <w:rsid w:val="00024855"/>
    <w:rsid w:val="00035E45"/>
    <w:rsid w:val="00057B4A"/>
    <w:rsid w:val="00074A63"/>
    <w:rsid w:val="00082137"/>
    <w:rsid w:val="000C5BA3"/>
    <w:rsid w:val="000D1D30"/>
    <w:rsid w:val="000D4E98"/>
    <w:rsid w:val="00111312"/>
    <w:rsid w:val="00114C4A"/>
    <w:rsid w:val="00155AC5"/>
    <w:rsid w:val="00170B2F"/>
    <w:rsid w:val="0017190E"/>
    <w:rsid w:val="00182EEF"/>
    <w:rsid w:val="00194434"/>
    <w:rsid w:val="00196A77"/>
    <w:rsid w:val="00197142"/>
    <w:rsid w:val="001A0379"/>
    <w:rsid w:val="002320DB"/>
    <w:rsid w:val="00247F80"/>
    <w:rsid w:val="00262F22"/>
    <w:rsid w:val="00264280"/>
    <w:rsid w:val="002960BC"/>
    <w:rsid w:val="002A2549"/>
    <w:rsid w:val="002E2794"/>
    <w:rsid w:val="002F0923"/>
    <w:rsid w:val="00306FB8"/>
    <w:rsid w:val="00307F2E"/>
    <w:rsid w:val="00311778"/>
    <w:rsid w:val="00337416"/>
    <w:rsid w:val="00342C9C"/>
    <w:rsid w:val="003754BD"/>
    <w:rsid w:val="00376C12"/>
    <w:rsid w:val="00377DCF"/>
    <w:rsid w:val="003B14D2"/>
    <w:rsid w:val="003E37D7"/>
    <w:rsid w:val="003E7D95"/>
    <w:rsid w:val="003F7CEA"/>
    <w:rsid w:val="00405E5D"/>
    <w:rsid w:val="004366E6"/>
    <w:rsid w:val="00475570"/>
    <w:rsid w:val="00490BF7"/>
    <w:rsid w:val="00492053"/>
    <w:rsid w:val="00493951"/>
    <w:rsid w:val="004A6DF6"/>
    <w:rsid w:val="004D7891"/>
    <w:rsid w:val="004E1112"/>
    <w:rsid w:val="004E371A"/>
    <w:rsid w:val="00511D74"/>
    <w:rsid w:val="00530E40"/>
    <w:rsid w:val="0055668F"/>
    <w:rsid w:val="00562814"/>
    <w:rsid w:val="00586444"/>
    <w:rsid w:val="005C0248"/>
    <w:rsid w:val="005C2836"/>
    <w:rsid w:val="005C7686"/>
    <w:rsid w:val="005E5A11"/>
    <w:rsid w:val="00612C20"/>
    <w:rsid w:val="00613B95"/>
    <w:rsid w:val="00637D86"/>
    <w:rsid w:val="00643EB4"/>
    <w:rsid w:val="006562E6"/>
    <w:rsid w:val="00660155"/>
    <w:rsid w:val="00665C97"/>
    <w:rsid w:val="00685857"/>
    <w:rsid w:val="006C17C2"/>
    <w:rsid w:val="006D4E59"/>
    <w:rsid w:val="006E0818"/>
    <w:rsid w:val="006F7C3E"/>
    <w:rsid w:val="00705669"/>
    <w:rsid w:val="00712D92"/>
    <w:rsid w:val="00713AD1"/>
    <w:rsid w:val="00717884"/>
    <w:rsid w:val="00720B74"/>
    <w:rsid w:val="00725A0F"/>
    <w:rsid w:val="00727B49"/>
    <w:rsid w:val="007376F7"/>
    <w:rsid w:val="0079306A"/>
    <w:rsid w:val="007B059F"/>
    <w:rsid w:val="007D1620"/>
    <w:rsid w:val="007D386E"/>
    <w:rsid w:val="007E0750"/>
    <w:rsid w:val="00821246"/>
    <w:rsid w:val="008220A2"/>
    <w:rsid w:val="008270F1"/>
    <w:rsid w:val="00857EA1"/>
    <w:rsid w:val="008664D6"/>
    <w:rsid w:val="008735DD"/>
    <w:rsid w:val="008A1A39"/>
    <w:rsid w:val="008A7899"/>
    <w:rsid w:val="008C3655"/>
    <w:rsid w:val="008D5D0A"/>
    <w:rsid w:val="008E0705"/>
    <w:rsid w:val="008F2B6F"/>
    <w:rsid w:val="008F54AD"/>
    <w:rsid w:val="00907E62"/>
    <w:rsid w:val="00922B67"/>
    <w:rsid w:val="009445E2"/>
    <w:rsid w:val="00955BDF"/>
    <w:rsid w:val="00972748"/>
    <w:rsid w:val="00976A7C"/>
    <w:rsid w:val="00983BEC"/>
    <w:rsid w:val="00984CEC"/>
    <w:rsid w:val="009B2C90"/>
    <w:rsid w:val="009B779A"/>
    <w:rsid w:val="009D0A6C"/>
    <w:rsid w:val="009D495B"/>
    <w:rsid w:val="009D58E0"/>
    <w:rsid w:val="009D596E"/>
    <w:rsid w:val="009D6FEB"/>
    <w:rsid w:val="009D76EF"/>
    <w:rsid w:val="009F1B53"/>
    <w:rsid w:val="009F2658"/>
    <w:rsid w:val="00A01BBD"/>
    <w:rsid w:val="00A046C6"/>
    <w:rsid w:val="00A12EFB"/>
    <w:rsid w:val="00A14E9D"/>
    <w:rsid w:val="00A245A3"/>
    <w:rsid w:val="00A31E8A"/>
    <w:rsid w:val="00A32BDD"/>
    <w:rsid w:val="00A35B3F"/>
    <w:rsid w:val="00A36784"/>
    <w:rsid w:val="00A42F01"/>
    <w:rsid w:val="00A45ED5"/>
    <w:rsid w:val="00A47B6B"/>
    <w:rsid w:val="00A75EF8"/>
    <w:rsid w:val="00A76D07"/>
    <w:rsid w:val="00A93A61"/>
    <w:rsid w:val="00A94B93"/>
    <w:rsid w:val="00AB346F"/>
    <w:rsid w:val="00AE1400"/>
    <w:rsid w:val="00AF24D7"/>
    <w:rsid w:val="00AF47B8"/>
    <w:rsid w:val="00B128F7"/>
    <w:rsid w:val="00B44D4C"/>
    <w:rsid w:val="00B51FAF"/>
    <w:rsid w:val="00B54BFD"/>
    <w:rsid w:val="00B65E89"/>
    <w:rsid w:val="00BA0422"/>
    <w:rsid w:val="00BA0D55"/>
    <w:rsid w:val="00BB4B9B"/>
    <w:rsid w:val="00BC6573"/>
    <w:rsid w:val="00BD2501"/>
    <w:rsid w:val="00BE1C0C"/>
    <w:rsid w:val="00BE6108"/>
    <w:rsid w:val="00BE69E3"/>
    <w:rsid w:val="00C01545"/>
    <w:rsid w:val="00C26050"/>
    <w:rsid w:val="00C27718"/>
    <w:rsid w:val="00C35F04"/>
    <w:rsid w:val="00C44F8A"/>
    <w:rsid w:val="00C45229"/>
    <w:rsid w:val="00C50BDB"/>
    <w:rsid w:val="00C64AB0"/>
    <w:rsid w:val="00C650E6"/>
    <w:rsid w:val="00C77AE6"/>
    <w:rsid w:val="00C96573"/>
    <w:rsid w:val="00CA5FCD"/>
    <w:rsid w:val="00CC3971"/>
    <w:rsid w:val="00CC62F4"/>
    <w:rsid w:val="00CE0749"/>
    <w:rsid w:val="00CE0E77"/>
    <w:rsid w:val="00CF4668"/>
    <w:rsid w:val="00D075BF"/>
    <w:rsid w:val="00D12C7E"/>
    <w:rsid w:val="00D17B4F"/>
    <w:rsid w:val="00D22FAF"/>
    <w:rsid w:val="00D42BAB"/>
    <w:rsid w:val="00D43912"/>
    <w:rsid w:val="00D46ACE"/>
    <w:rsid w:val="00D550ED"/>
    <w:rsid w:val="00D55515"/>
    <w:rsid w:val="00D62D6B"/>
    <w:rsid w:val="00D76201"/>
    <w:rsid w:val="00D815CE"/>
    <w:rsid w:val="00D85904"/>
    <w:rsid w:val="00D87779"/>
    <w:rsid w:val="00D9570E"/>
    <w:rsid w:val="00D96E1E"/>
    <w:rsid w:val="00DA0E31"/>
    <w:rsid w:val="00DA2291"/>
    <w:rsid w:val="00DC5BF1"/>
    <w:rsid w:val="00DD24E1"/>
    <w:rsid w:val="00DE1346"/>
    <w:rsid w:val="00DE4155"/>
    <w:rsid w:val="00DE5C40"/>
    <w:rsid w:val="00EE268B"/>
    <w:rsid w:val="00EF7AD2"/>
    <w:rsid w:val="00F01B52"/>
    <w:rsid w:val="00F061EB"/>
    <w:rsid w:val="00F10F02"/>
    <w:rsid w:val="00F12452"/>
    <w:rsid w:val="00F14AE7"/>
    <w:rsid w:val="00F14BB0"/>
    <w:rsid w:val="00F200E1"/>
    <w:rsid w:val="00F33C08"/>
    <w:rsid w:val="00F51A6A"/>
    <w:rsid w:val="00F5615B"/>
    <w:rsid w:val="00F614AC"/>
    <w:rsid w:val="00F7045E"/>
    <w:rsid w:val="00F72A5E"/>
    <w:rsid w:val="00F7756C"/>
    <w:rsid w:val="00F90925"/>
    <w:rsid w:val="00F95330"/>
    <w:rsid w:val="00FB0413"/>
    <w:rsid w:val="00FB5514"/>
    <w:rsid w:val="00FB5C7C"/>
    <w:rsid w:val="00FE2D5A"/>
    <w:rsid w:val="00FF3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4C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C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46</Words>
  <Characters>710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</cp:revision>
  <dcterms:created xsi:type="dcterms:W3CDTF">2020-06-21T00:34:00Z</dcterms:created>
  <dcterms:modified xsi:type="dcterms:W3CDTF">2020-06-21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